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B27F7" w:rsidRDefault="00EB27F7" w:rsidP="00EB27F7">
      <w:pPr>
        <w:jc w:val="center"/>
        <w:rPr>
          <w:b/>
          <w:color w:val="000000"/>
          <w:lang w:val="pt-BR"/>
        </w:rPr>
      </w:pPr>
      <w:r>
        <w:rPr>
          <w:b/>
          <w:color w:val="000000"/>
          <w:lang w:val="pt-BR"/>
        </w:rPr>
        <w:t>PHIẾU HƯỚNG DẪN HỌC SINH LỚP 1 TỰ ÔN TẬP TẠI NHÀ</w:t>
      </w:r>
    </w:p>
    <w:p w:rsidR="00EB27F7" w:rsidRPr="004A20DC" w:rsidRDefault="00EB27F7" w:rsidP="00EB27F7">
      <w:pPr>
        <w:jc w:val="center"/>
        <w:rPr>
          <w:b/>
          <w:color w:val="000000"/>
          <w:u w:val="single"/>
          <w:lang w:val="pt-BR"/>
        </w:rPr>
      </w:pPr>
      <w:r w:rsidRPr="004A20DC">
        <w:rPr>
          <w:b/>
          <w:color w:val="000000"/>
          <w:u w:val="single"/>
          <w:lang w:val="pt-BR"/>
        </w:rPr>
        <w:t>MÔN TOÁN</w:t>
      </w:r>
    </w:p>
    <w:p w:rsidR="00EB27F7" w:rsidRDefault="00EB27F7" w:rsidP="00EB27F7">
      <w:pPr>
        <w:spacing w:line="360" w:lineRule="auto"/>
        <w:rPr>
          <w:b/>
          <w:color w:val="000000"/>
          <w:lang w:val="pt-BR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247650</wp:posOffset>
                </wp:positionV>
                <wp:extent cx="6254750" cy="1050290"/>
                <wp:effectExtent l="12700" t="6985" r="9525" b="9525"/>
                <wp:wrapNone/>
                <wp:docPr id="60" name="Rectangl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54750" cy="10502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27F7" w:rsidRDefault="00EB27F7" w:rsidP="00EB27F7">
                            <w:pPr>
                              <w:jc w:val="center"/>
                              <w:rPr>
                                <w:u w:val="single"/>
                              </w:rPr>
                            </w:pPr>
                            <w:r>
                              <w:rPr>
                                <w:u w:val="single"/>
                              </w:rPr>
                              <w:t>Nhận xét của cô giáo</w:t>
                            </w:r>
                          </w:p>
                          <w:p w:rsidR="00EB27F7" w:rsidRDefault="00EB27F7" w:rsidP="00EB27F7">
                            <w:pPr>
                              <w:rPr>
                                <w:u w:val="single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0" o:spid="_x0000_s1026" style="position:absolute;margin-left:9pt;margin-top:19.5pt;width:492.5pt;height:82.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">
                <v:textbox>
                  <w:txbxContent>
                    <w:p w:rsidR="00EB27F7" w:rsidRDefault="00EB27F7" w:rsidP="00EB27F7">
                      <w:pPr>
                        <w:jc w:val="center"/>
                        <w:rPr>
                          <w:u w:val="single"/>
                        </w:rPr>
                      </w:pPr>
                      <w:r>
                        <w:rPr>
                          <w:u w:val="single"/>
                        </w:rPr>
                        <w:t>Nhận xét của cô giáo</w:t>
                      </w:r>
                    </w:p>
                    <w:p w:rsidR="00EB27F7" w:rsidRDefault="00EB27F7" w:rsidP="00EB27F7">
                      <w:pPr>
                        <w:rPr>
                          <w:u w:val="single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color w:val="000000"/>
          <w:lang w:val="pt-BR"/>
        </w:rPr>
        <w:t xml:space="preserve">                </w:t>
      </w:r>
      <w:r w:rsidR="004A20DC">
        <w:rPr>
          <w:i/>
          <w:color w:val="000000"/>
          <w:sz w:val="30"/>
          <w:szCs w:val="30"/>
          <w:lang w:val="pt-BR"/>
        </w:rPr>
        <w:t>Họ và tên học sinh</w:t>
      </w:r>
      <w:r w:rsidRPr="004A20DC">
        <w:rPr>
          <w:i/>
          <w:color w:val="000000"/>
          <w:sz w:val="30"/>
          <w:szCs w:val="30"/>
          <w:lang w:val="pt-BR"/>
        </w:rPr>
        <w:t>:…………………......................</w:t>
      </w:r>
      <w:r w:rsidR="008D401D">
        <w:rPr>
          <w:i/>
          <w:color w:val="000000"/>
          <w:sz w:val="30"/>
          <w:szCs w:val="30"/>
          <w:lang w:val="pt-BR"/>
        </w:rPr>
        <w:t>...............</w:t>
      </w:r>
      <w:r w:rsidRPr="004A20DC">
        <w:rPr>
          <w:i/>
          <w:color w:val="000000"/>
          <w:sz w:val="30"/>
          <w:szCs w:val="30"/>
          <w:lang w:val="pt-BR"/>
        </w:rPr>
        <w:t>.</w:t>
      </w:r>
      <w:r w:rsidR="004A20DC">
        <w:rPr>
          <w:color w:val="000000"/>
          <w:lang w:val="pt-BR"/>
        </w:rPr>
        <w:t xml:space="preserve"> </w:t>
      </w:r>
      <w:r w:rsidRPr="004A20DC">
        <w:rPr>
          <w:i/>
          <w:color w:val="000000"/>
          <w:sz w:val="30"/>
          <w:szCs w:val="30"/>
          <w:lang w:val="pt-BR"/>
        </w:rPr>
        <w:t xml:space="preserve">Lớp: 1...                                                 </w:t>
      </w:r>
      <w:r w:rsidRPr="004A20DC">
        <w:rPr>
          <w:i/>
          <w:sz w:val="30"/>
          <w:szCs w:val="30"/>
          <w:lang w:val="pt-BR"/>
        </w:rPr>
        <w:t xml:space="preserve">              </w:t>
      </w:r>
      <w:r w:rsidRPr="004A20DC">
        <w:rPr>
          <w:b/>
          <w:i/>
          <w:sz w:val="30"/>
          <w:szCs w:val="30"/>
          <w:lang w:val="pt-BR"/>
        </w:rPr>
        <w:t xml:space="preserve"> </w:t>
      </w:r>
    </w:p>
    <w:p w:rsidR="00EB27F7" w:rsidRDefault="00EB27F7" w:rsidP="00EB27F7">
      <w:pPr>
        <w:rPr>
          <w:lang w:val="pt-BR"/>
        </w:rPr>
      </w:pPr>
    </w:p>
    <w:p w:rsidR="00EB27F7" w:rsidRDefault="00EB27F7" w:rsidP="00EB27F7">
      <w:pPr>
        <w:rPr>
          <w:b/>
          <w:lang w:val="pt-BR"/>
        </w:rPr>
      </w:pPr>
    </w:p>
    <w:p w:rsidR="00EB27F7" w:rsidRPr="004A20DC" w:rsidRDefault="00EB27F7" w:rsidP="00EB27F7">
      <w:pPr>
        <w:rPr>
          <w:b/>
          <w:bCs/>
          <w:lang w:val="pt-BR"/>
        </w:rPr>
      </w:pPr>
    </w:p>
    <w:p w:rsidR="00EB27F7" w:rsidRDefault="00EB27F7" w:rsidP="00EB27F7">
      <w:pPr>
        <w:rPr>
          <w:b/>
          <w:bCs/>
        </w:rPr>
      </w:pPr>
    </w:p>
    <w:p w:rsidR="00EB27F7" w:rsidRDefault="00EB27F7" w:rsidP="00EB27F7">
      <w:pPr>
        <w:rPr>
          <w:b/>
          <w:bCs/>
        </w:rPr>
      </w:pPr>
    </w:p>
    <w:p w:rsidR="00EB27F7" w:rsidRDefault="00EB27F7" w:rsidP="00EB27F7">
      <w:pPr>
        <w:jc w:val="both"/>
        <w:rPr>
          <w:b/>
          <w:sz w:val="10"/>
          <w:szCs w:val="26"/>
          <w:lang w:val="nl-NL"/>
        </w:rPr>
      </w:pPr>
    </w:p>
    <w:p w:rsidR="00EB27F7" w:rsidRPr="00592BB2" w:rsidRDefault="00592BB2" w:rsidP="00EB27F7">
      <w:pPr>
        <w:pStyle w:val="NormalWeb"/>
        <w:rPr>
          <w:b/>
          <w:color w:val="000000"/>
          <w:sz w:val="32"/>
          <w:szCs w:val="32"/>
          <w:lang w:val="pt-BR"/>
        </w:rPr>
      </w:pPr>
      <w:r w:rsidRPr="00592BB2">
        <w:rPr>
          <w:b/>
          <w:color w:val="000000"/>
          <w:sz w:val="32"/>
          <w:szCs w:val="32"/>
          <w:lang w:val="pt-BR"/>
        </w:rPr>
        <w:t>1.</w:t>
      </w:r>
      <w:r w:rsidR="00EB27F7" w:rsidRPr="00592BB2">
        <w:rPr>
          <w:b/>
          <w:color w:val="000000"/>
          <w:sz w:val="32"/>
          <w:szCs w:val="32"/>
          <w:lang w:val="pt-BR"/>
        </w:rPr>
        <w:t xml:space="preserve"> Em hãy đọc thuộc bảng cộng, bảng trừ trong phạm vi 10.</w:t>
      </w:r>
    </w:p>
    <w:p w:rsidR="00EB27F7" w:rsidRPr="00592BB2" w:rsidRDefault="00592BB2" w:rsidP="00EB27F7">
      <w:pPr>
        <w:pStyle w:val="NormalWeb"/>
        <w:rPr>
          <w:b/>
          <w:color w:val="000000"/>
          <w:sz w:val="32"/>
          <w:szCs w:val="32"/>
          <w:lang w:val="pt-BR"/>
        </w:rPr>
      </w:pPr>
      <w:r w:rsidRPr="00592BB2">
        <w:rPr>
          <w:b/>
          <w:color w:val="000000"/>
          <w:sz w:val="32"/>
          <w:szCs w:val="32"/>
          <w:lang w:val="pt-BR"/>
        </w:rPr>
        <w:t xml:space="preserve">2. </w:t>
      </w:r>
      <w:r w:rsidR="00EB27F7" w:rsidRPr="00592BB2">
        <w:rPr>
          <w:b/>
          <w:color w:val="000000"/>
          <w:sz w:val="32"/>
          <w:szCs w:val="32"/>
          <w:lang w:val="pt-BR"/>
        </w:rPr>
        <w:t>Em hãy làm lần lượt các bài tập dưới đây:</w:t>
      </w:r>
    </w:p>
    <w:p w:rsidR="00EB27F7" w:rsidRPr="00592BB2" w:rsidRDefault="00EB27F7" w:rsidP="00EB27F7">
      <w:pPr>
        <w:pStyle w:val="NormalWeb"/>
        <w:rPr>
          <w:color w:val="000000"/>
          <w:sz w:val="32"/>
          <w:szCs w:val="32"/>
          <w:lang w:val="pt-BR"/>
        </w:rPr>
      </w:pPr>
      <w:r w:rsidRPr="00592BB2">
        <w:rPr>
          <w:b/>
          <w:bCs/>
          <w:color w:val="000000"/>
          <w:sz w:val="32"/>
          <w:szCs w:val="32"/>
          <w:u w:val="single"/>
          <w:lang w:val="nl-NL"/>
        </w:rPr>
        <w:t>Bài 1</w:t>
      </w:r>
      <w:r w:rsidRPr="00592BB2">
        <w:rPr>
          <w:b/>
          <w:bCs/>
          <w:color w:val="000000"/>
          <w:sz w:val="32"/>
          <w:szCs w:val="32"/>
          <w:lang w:val="nl-NL"/>
        </w:rPr>
        <w:t>:   Viết số vào ô trống</w:t>
      </w:r>
      <w:r w:rsidR="00592BB2" w:rsidRPr="00592BB2">
        <w:rPr>
          <w:b/>
          <w:bCs/>
          <w:color w:val="000000"/>
          <w:sz w:val="32"/>
          <w:szCs w:val="32"/>
          <w:lang w:val="nl-NL"/>
        </w:rPr>
        <w:t xml:space="preserve"> </w:t>
      </w:r>
      <w:r w:rsidRPr="00592BB2">
        <w:rPr>
          <w:b/>
          <w:sz w:val="32"/>
          <w:szCs w:val="32"/>
          <w:lang w:val="pt-BR"/>
        </w:rPr>
        <w:t>:</w:t>
      </w:r>
    </w:p>
    <w:p w:rsidR="00EB27F7" w:rsidRPr="00592BB2" w:rsidRDefault="00EB27F7" w:rsidP="00EB27F7">
      <w:pPr>
        <w:rPr>
          <w:sz w:val="32"/>
          <w:szCs w:val="32"/>
        </w:rPr>
      </w:pPr>
    </w:p>
    <w:p w:rsidR="00EB27F7" w:rsidRPr="00DC336B" w:rsidRDefault="00EB27F7" w:rsidP="00EB27F7">
      <w:pPr>
        <w:ind w:firstLine="670"/>
      </w:pP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97815</wp:posOffset>
                </wp:positionH>
                <wp:positionV relativeFrom="paragraph">
                  <wp:posOffset>85725</wp:posOffset>
                </wp:positionV>
                <wp:extent cx="1361440" cy="1044575"/>
                <wp:effectExtent l="5715" t="13970" r="13970" b="8255"/>
                <wp:wrapNone/>
                <wp:docPr id="59" name="Rounded Rectangl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61440" cy="10445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59" o:spid="_x0000_s1026" style="position:absolute;margin-left:23.45pt;margin-top:6.75pt;width:107.2pt;height:82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" filled="f" fillcolor="#9cf"/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601470</wp:posOffset>
                </wp:positionH>
                <wp:positionV relativeFrom="paragraph">
                  <wp:posOffset>1059815</wp:posOffset>
                </wp:positionV>
                <wp:extent cx="425450" cy="342900"/>
                <wp:effectExtent l="13970" t="6985" r="8255" b="12065"/>
                <wp:wrapNone/>
                <wp:docPr id="58" name="Rectangl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54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8" o:spid="_x0000_s1026" style="position:absolute;margin-left:126.1pt;margin-top:83.45pt;width:33.5pt;height:2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"/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821055</wp:posOffset>
                </wp:positionH>
                <wp:positionV relativeFrom="paragraph">
                  <wp:posOffset>101600</wp:posOffset>
                </wp:positionV>
                <wp:extent cx="255270" cy="228600"/>
                <wp:effectExtent l="24130" t="20320" r="25400" b="17780"/>
                <wp:wrapNone/>
                <wp:docPr id="57" name="5-Point Star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57" o:spid="_x0000_s1026" style="position:absolute;margin-left:64.65pt;margin-top:8pt;width:20.1pt;height:18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" path="m,87317r97505,1l127635,r30130,87318l255270,87317r-78884,53965l206518,228599,127635,174634,48752,228599,78884,141282,,87317xe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973455</wp:posOffset>
                </wp:positionH>
                <wp:positionV relativeFrom="paragraph">
                  <wp:posOffset>334010</wp:posOffset>
                </wp:positionV>
                <wp:extent cx="255270" cy="228600"/>
                <wp:effectExtent l="24130" t="24130" r="25400" b="23495"/>
                <wp:wrapNone/>
                <wp:docPr id="56" name="5-Point Star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56" o:spid="_x0000_s1026" style="position:absolute;margin-left:76.65pt;margin-top:26.3pt;width:20.1pt;height:18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" path="m,87317r97505,1l127635,r30130,87318l255270,87317r-78884,53965l206518,228599,127635,174634,48752,228599,78884,141282,,87317xe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125855</wp:posOffset>
                </wp:positionH>
                <wp:positionV relativeFrom="paragraph">
                  <wp:posOffset>565785</wp:posOffset>
                </wp:positionV>
                <wp:extent cx="255270" cy="228600"/>
                <wp:effectExtent l="24130" t="27305" r="25400" b="20320"/>
                <wp:wrapNone/>
                <wp:docPr id="55" name="5-Point Star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55" o:spid="_x0000_s1026" style="position:absolute;margin-left:88.65pt;margin-top:44.55pt;width:20.1pt;height:18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" path="m,87317r97505,1l127635,r30130,87318l255270,87317r-78884,53965l206518,228599,127635,174634,48752,228599,78884,141282,,87317xe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278255</wp:posOffset>
                </wp:positionH>
                <wp:positionV relativeFrom="paragraph">
                  <wp:posOffset>800735</wp:posOffset>
                </wp:positionV>
                <wp:extent cx="255270" cy="228600"/>
                <wp:effectExtent l="24130" t="24130" r="25400" b="23495"/>
                <wp:wrapNone/>
                <wp:docPr id="54" name="5-Point Star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54" o:spid="_x0000_s1026" style="position:absolute;margin-left:100.65pt;margin-top:63.05pt;width:20.1pt;height:18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" path="m,87317r97505,1l127635,r30130,87318l255270,87317r-78884,53965l206518,228599,127635,174634,48752,228599,78884,141282,,87317xe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693420</wp:posOffset>
                </wp:positionH>
                <wp:positionV relativeFrom="paragraph">
                  <wp:posOffset>334010</wp:posOffset>
                </wp:positionV>
                <wp:extent cx="255270" cy="228600"/>
                <wp:effectExtent l="20320" t="24130" r="29210" b="23495"/>
                <wp:wrapNone/>
                <wp:docPr id="53" name="5-Point Star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53" o:spid="_x0000_s1026" style="position:absolute;margin-left:54.6pt;margin-top:26.3pt;width:20.1pt;height:18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" path="m,87317r97505,1l127635,r30130,87318l255270,87317r-78884,53965l206518,228599,127635,174634,48752,228599,78884,141282,,87317xe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845820</wp:posOffset>
                </wp:positionH>
                <wp:positionV relativeFrom="paragraph">
                  <wp:posOffset>566420</wp:posOffset>
                </wp:positionV>
                <wp:extent cx="255270" cy="228600"/>
                <wp:effectExtent l="20320" t="27940" r="29210" b="19685"/>
                <wp:wrapNone/>
                <wp:docPr id="52" name="5-Point Star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52" o:spid="_x0000_s1026" style="position:absolute;margin-left:66.6pt;margin-top:44.6pt;width:20.1pt;height:18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" path="m,87317r97505,1l127635,r30130,87318l255270,87317r-78884,53965l206518,228599,127635,174634,48752,228599,78884,141282,,87317xe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998220</wp:posOffset>
                </wp:positionH>
                <wp:positionV relativeFrom="paragraph">
                  <wp:posOffset>801370</wp:posOffset>
                </wp:positionV>
                <wp:extent cx="255270" cy="228600"/>
                <wp:effectExtent l="20320" t="24765" r="29210" b="22860"/>
                <wp:wrapNone/>
                <wp:docPr id="51" name="5-Point Star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51" o:spid="_x0000_s1026" style="position:absolute;margin-left:78.6pt;margin-top:63.1pt;width:20.1pt;height:18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" path="m,87317r97505,1l127635,r30130,87318l255270,87317r-78884,53965l206518,228599,127635,174634,48752,228599,78884,141282,,87317xe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541020</wp:posOffset>
                </wp:positionH>
                <wp:positionV relativeFrom="paragraph">
                  <wp:posOffset>566420</wp:posOffset>
                </wp:positionV>
                <wp:extent cx="255270" cy="228600"/>
                <wp:effectExtent l="20320" t="27940" r="29210" b="19685"/>
                <wp:wrapNone/>
                <wp:docPr id="50" name="5-Point Star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50" o:spid="_x0000_s1026" style="position:absolute;margin-left:42.6pt;margin-top:44.6pt;width:20.1pt;height:18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" path="m,87317r97505,1l127635,r30130,87318l255270,87317r-78884,53965l206518,228599,127635,174634,48752,228599,78884,141282,,87317xe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693420</wp:posOffset>
                </wp:positionH>
                <wp:positionV relativeFrom="paragraph">
                  <wp:posOffset>801370</wp:posOffset>
                </wp:positionV>
                <wp:extent cx="255270" cy="228600"/>
                <wp:effectExtent l="20320" t="24765" r="29210" b="22860"/>
                <wp:wrapNone/>
                <wp:docPr id="49" name="5-Point Star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49" o:spid="_x0000_s1026" style="position:absolute;margin-left:54.6pt;margin-top:63.1pt;width:20.1pt;height:18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" path="m,87317r97505,1l127635,r30130,87318l255270,87317r-78884,53965l206518,228599,127635,174634,48752,228599,78884,141282,,87317xe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395605</wp:posOffset>
                </wp:positionH>
                <wp:positionV relativeFrom="paragraph">
                  <wp:posOffset>801370</wp:posOffset>
                </wp:positionV>
                <wp:extent cx="255270" cy="228600"/>
                <wp:effectExtent l="27305" t="24765" r="22225" b="22860"/>
                <wp:wrapNone/>
                <wp:docPr id="48" name="5-Point Star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48" o:spid="_x0000_s1026" style="position:absolute;margin-left:31.15pt;margin-top:63.1pt;width:20.1pt;height:18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" path="m,87317r97505,1l127635,r30130,87318l255270,87317r-78884,53965l206518,228599,127635,174634,48752,228599,78884,141282,,87317xe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276350</wp:posOffset>
                </wp:positionH>
                <wp:positionV relativeFrom="paragraph">
                  <wp:posOffset>146050</wp:posOffset>
                </wp:positionV>
                <wp:extent cx="255270" cy="228600"/>
                <wp:effectExtent l="31750" t="26670" r="27305" b="30480"/>
                <wp:wrapNone/>
                <wp:docPr id="47" name="5-Point Star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47" o:spid="_x0000_s1026" style="position:absolute;margin-left:100.5pt;margin-top:11.5pt;width:20.1pt;height:18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" path="m,87317r97505,1l127635,r30130,87318l255270,87317r-78884,53965l206518,228599,127635,174634,48752,228599,78884,141282,,87317xe" strokeweight="1pt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097020</wp:posOffset>
                </wp:positionH>
                <wp:positionV relativeFrom="paragraph">
                  <wp:posOffset>85725</wp:posOffset>
                </wp:positionV>
                <wp:extent cx="1446530" cy="1158875"/>
                <wp:effectExtent l="13970" t="13970" r="6350" b="8255"/>
                <wp:wrapNone/>
                <wp:docPr id="46" name="Oval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46530" cy="115887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46" o:spid="_x0000_s1026" style="position:absolute;margin-left:322.6pt;margin-top:6.75pt;width:113.9pt;height:91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" filled="f" fillcolor="#9cf"/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5233035</wp:posOffset>
                </wp:positionH>
                <wp:positionV relativeFrom="paragraph">
                  <wp:posOffset>1059815</wp:posOffset>
                </wp:positionV>
                <wp:extent cx="425450" cy="342900"/>
                <wp:effectExtent l="6985" t="6985" r="5715" b="12065"/>
                <wp:wrapNone/>
                <wp:docPr id="45" name="Rectangl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54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5" o:spid="_x0000_s1026" style="position:absolute;margin-left:412.05pt;margin-top:83.45pt;width:33.5pt;height:27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"/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5245735</wp:posOffset>
                </wp:positionH>
                <wp:positionV relativeFrom="paragraph">
                  <wp:posOffset>434975</wp:posOffset>
                </wp:positionV>
                <wp:extent cx="255270" cy="228600"/>
                <wp:effectExtent l="29210" t="20320" r="20320" b="17780"/>
                <wp:wrapNone/>
                <wp:docPr id="44" name="5-Point Star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44" o:spid="_x0000_s1026" style="position:absolute;margin-left:413.05pt;margin-top:34.25pt;width:20.1pt;height:18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" path="m,87317r97505,1l127635,r30130,87318l255270,87317r-78884,53965l206518,228599,127635,174634,48752,228599,78884,141282,,87317xe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5075555</wp:posOffset>
                </wp:positionH>
                <wp:positionV relativeFrom="paragraph">
                  <wp:posOffset>203200</wp:posOffset>
                </wp:positionV>
                <wp:extent cx="255270" cy="228600"/>
                <wp:effectExtent l="20955" t="26670" r="28575" b="20955"/>
                <wp:wrapNone/>
                <wp:docPr id="43" name="5-Point Star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43" o:spid="_x0000_s1026" style="position:absolute;margin-left:399.65pt;margin-top:16pt;width:20.1pt;height:18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" path="m,87317r97505,1l127635,r30130,87318l255270,87317r-78884,53965l206518,228599,127635,174634,48752,228599,78884,141282,,87317xe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4637405</wp:posOffset>
                </wp:positionH>
                <wp:positionV relativeFrom="paragraph">
                  <wp:posOffset>101600</wp:posOffset>
                </wp:positionV>
                <wp:extent cx="255270" cy="228600"/>
                <wp:effectExtent l="20955" t="20320" r="28575" b="17780"/>
                <wp:wrapNone/>
                <wp:docPr id="42" name="5-Point Star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42" o:spid="_x0000_s1026" style="position:absolute;margin-left:365.15pt;margin-top:8pt;width:20.1pt;height:18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" path="m,87317r97505,1l127635,r30130,87318l255270,87317r-78884,53965l206518,228599,127635,174634,48752,228599,78884,141282,,87317xe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4789805</wp:posOffset>
                </wp:positionH>
                <wp:positionV relativeFrom="paragraph">
                  <wp:posOffset>334010</wp:posOffset>
                </wp:positionV>
                <wp:extent cx="255270" cy="228600"/>
                <wp:effectExtent l="20955" t="24130" r="28575" b="23495"/>
                <wp:wrapNone/>
                <wp:docPr id="41" name="5-Point Star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41" o:spid="_x0000_s1026" style="position:absolute;margin-left:377.15pt;margin-top:26.3pt;width:20.1pt;height:18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" path="m,87317r97505,1l127635,r30130,87318l255270,87317r-78884,53965l206518,228599,127635,174634,48752,228599,78884,141282,,87317xe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4942205</wp:posOffset>
                </wp:positionH>
                <wp:positionV relativeFrom="paragraph">
                  <wp:posOffset>562610</wp:posOffset>
                </wp:positionV>
                <wp:extent cx="255270" cy="228600"/>
                <wp:effectExtent l="20955" t="24130" r="28575" b="23495"/>
                <wp:wrapNone/>
                <wp:docPr id="40" name="5-Point Star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40" o:spid="_x0000_s1026" style="position:absolute;margin-left:389.15pt;margin-top:44.3pt;width:20.1pt;height:18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" path="m,87317r97505,1l127635,r30130,87318l255270,87317r-78884,53965l206518,228599,127635,174634,48752,228599,78884,141282,,87317xe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5094605</wp:posOffset>
                </wp:positionH>
                <wp:positionV relativeFrom="paragraph">
                  <wp:posOffset>790575</wp:posOffset>
                </wp:positionV>
                <wp:extent cx="255270" cy="228600"/>
                <wp:effectExtent l="20955" t="23495" r="28575" b="24130"/>
                <wp:wrapNone/>
                <wp:docPr id="39" name="5-Point Star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39" o:spid="_x0000_s1026" style="position:absolute;margin-left:401.15pt;margin-top:62.25pt;width:20.1pt;height:18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" path="m,87317r97505,1l127635,r30130,87318l255270,87317r-78884,53965l206518,228599,127635,174634,48752,228599,78884,141282,,87317xe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4509770</wp:posOffset>
                </wp:positionH>
                <wp:positionV relativeFrom="paragraph">
                  <wp:posOffset>334010</wp:posOffset>
                </wp:positionV>
                <wp:extent cx="255270" cy="228600"/>
                <wp:effectExtent l="26670" t="24130" r="22860" b="23495"/>
                <wp:wrapNone/>
                <wp:docPr id="38" name="5-Point Star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38" o:spid="_x0000_s1026" style="position:absolute;margin-left:355.1pt;margin-top:26.3pt;width:20.1pt;height:18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" path="m,87317r97505,1l127635,r30130,87318l255270,87317r-78884,53965l206518,228599,127635,174634,48752,228599,78884,141282,,87317xe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4814570</wp:posOffset>
                </wp:positionH>
                <wp:positionV relativeFrom="paragraph">
                  <wp:posOffset>791210</wp:posOffset>
                </wp:positionV>
                <wp:extent cx="255270" cy="228600"/>
                <wp:effectExtent l="26670" t="24130" r="22860" b="23495"/>
                <wp:wrapNone/>
                <wp:docPr id="37" name="5-Point Star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37" o:spid="_x0000_s1026" style="position:absolute;margin-left:379.1pt;margin-top:62.3pt;width:20.1pt;height:18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" path="m,87317r97505,1l127635,r30130,87318l255270,87317r-78884,53965l206518,228599,127635,174634,48752,228599,78884,141282,,87317xe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4357370</wp:posOffset>
                </wp:positionH>
                <wp:positionV relativeFrom="paragraph">
                  <wp:posOffset>563245</wp:posOffset>
                </wp:positionV>
                <wp:extent cx="255270" cy="228600"/>
                <wp:effectExtent l="26670" t="24765" r="22860" b="22860"/>
                <wp:wrapNone/>
                <wp:docPr id="36" name="5-Point Star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36" o:spid="_x0000_s1026" style="position:absolute;margin-left:343.1pt;margin-top:44.35pt;width:20.1pt;height:18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" path="m,87317r97505,1l127635,r30130,87318l255270,87317r-78884,53965l206518,228599,127635,174634,48752,228599,78884,141282,,87317xe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4509770</wp:posOffset>
                </wp:positionH>
                <wp:positionV relativeFrom="paragraph">
                  <wp:posOffset>791210</wp:posOffset>
                </wp:positionV>
                <wp:extent cx="255270" cy="228600"/>
                <wp:effectExtent l="26670" t="24130" r="22860" b="23495"/>
                <wp:wrapNone/>
                <wp:docPr id="35" name="5-Point Star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35" o:spid="_x0000_s1026" style="position:absolute;margin-left:355.1pt;margin-top:62.3pt;width:20.1pt;height:18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" path="m,87317r97505,1l127635,r30130,87318l255270,87317r-78884,53965l206518,228599,127635,174634,48752,228599,78884,141282,,87317xe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4211955</wp:posOffset>
                </wp:positionH>
                <wp:positionV relativeFrom="paragraph">
                  <wp:posOffset>791210</wp:posOffset>
                </wp:positionV>
                <wp:extent cx="255270" cy="228600"/>
                <wp:effectExtent l="24130" t="24130" r="25400" b="23495"/>
                <wp:wrapNone/>
                <wp:docPr id="34" name="5-Point Star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34" o:spid="_x0000_s1026" style="position:absolute;margin-left:331.65pt;margin-top:62.3pt;width:20.1pt;height:18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" path="m,87317r97505,1l127635,r30130,87318l255270,87317r-78884,53965l206518,228599,127635,174634,48752,228599,78884,141282,,87317xe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4653280</wp:posOffset>
                </wp:positionH>
                <wp:positionV relativeFrom="paragraph">
                  <wp:posOffset>562610</wp:posOffset>
                </wp:positionV>
                <wp:extent cx="255270" cy="228600"/>
                <wp:effectExtent l="27305" t="24130" r="22225" b="23495"/>
                <wp:wrapNone/>
                <wp:docPr id="33" name="5-Point Star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33" o:spid="_x0000_s1026" style="position:absolute;margin-left:366.4pt;margin-top:44.3pt;width:20.1pt;height:18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" path="m,87317r97505,1l127635,r30130,87318l255270,87317r-78884,53965l206518,228599,127635,174634,48752,228599,78884,141282,,87317xe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225040</wp:posOffset>
                </wp:positionH>
                <wp:positionV relativeFrom="paragraph">
                  <wp:posOffset>85725</wp:posOffset>
                </wp:positionV>
                <wp:extent cx="1446530" cy="1158875"/>
                <wp:effectExtent l="8890" t="13970" r="11430" b="8255"/>
                <wp:wrapNone/>
                <wp:docPr id="32" name="Oval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46530" cy="115887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2" o:spid="_x0000_s1026" style="position:absolute;margin-left:175.2pt;margin-top:6.75pt;width:113.9pt;height:91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" filled="f" fillcolor="#9cf"/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403600</wp:posOffset>
                </wp:positionH>
                <wp:positionV relativeFrom="paragraph">
                  <wp:posOffset>1059815</wp:posOffset>
                </wp:positionV>
                <wp:extent cx="425450" cy="342900"/>
                <wp:effectExtent l="6350" t="6985" r="6350" b="12065"/>
                <wp:wrapNone/>
                <wp:docPr id="31" name="Rectangl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54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1" o:spid="_x0000_s1026" style="position:absolute;margin-left:268pt;margin-top:83.45pt;width:33.5pt;height:2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"/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2776220</wp:posOffset>
                </wp:positionH>
                <wp:positionV relativeFrom="paragraph">
                  <wp:posOffset>101600</wp:posOffset>
                </wp:positionV>
                <wp:extent cx="255270" cy="228600"/>
                <wp:effectExtent l="26670" t="20320" r="22860" b="17780"/>
                <wp:wrapNone/>
                <wp:docPr id="30" name="5-Point Star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30" o:spid="_x0000_s1026" style="position:absolute;margin-left:218.6pt;margin-top:8pt;width:20.1pt;height:18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" path="m,87317r97505,1l127635,r30130,87318l255270,87317r-78884,53965l206518,228599,127635,174634,48752,228599,78884,141282,,87317xe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928620</wp:posOffset>
                </wp:positionH>
                <wp:positionV relativeFrom="paragraph">
                  <wp:posOffset>330200</wp:posOffset>
                </wp:positionV>
                <wp:extent cx="255270" cy="228600"/>
                <wp:effectExtent l="26670" t="20320" r="22860" b="17780"/>
                <wp:wrapNone/>
                <wp:docPr id="29" name="5-Point Star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29" o:spid="_x0000_s1026" style="position:absolute;margin-left:230.6pt;margin-top:26pt;width:20.1pt;height:18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" path="m,87317r97505,1l127635,r30130,87318l255270,87317r-78884,53965l206518,228599,127635,174634,48752,228599,78884,141282,,87317xe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081020</wp:posOffset>
                </wp:positionH>
                <wp:positionV relativeFrom="paragraph">
                  <wp:posOffset>558800</wp:posOffset>
                </wp:positionV>
                <wp:extent cx="255270" cy="228600"/>
                <wp:effectExtent l="26670" t="20320" r="22860" b="17780"/>
                <wp:wrapNone/>
                <wp:docPr id="28" name="5-Point Star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28" o:spid="_x0000_s1026" style="position:absolute;margin-left:242.6pt;margin-top:44pt;width:20.1pt;height:18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" path="m,87317r97505,1l127635,r30130,87318l255270,87317r-78884,53965l206518,228599,127635,174634,48752,228599,78884,141282,,87317xe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3233420</wp:posOffset>
                </wp:positionH>
                <wp:positionV relativeFrom="paragraph">
                  <wp:posOffset>786765</wp:posOffset>
                </wp:positionV>
                <wp:extent cx="255270" cy="228600"/>
                <wp:effectExtent l="26670" t="19685" r="22860" b="18415"/>
                <wp:wrapNone/>
                <wp:docPr id="27" name="5-Point Star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27" o:spid="_x0000_s1026" style="position:absolute;margin-left:254.6pt;margin-top:61.95pt;width:20.1pt;height:18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" path="m,87317r97505,1l127635,r30130,87318l255270,87317r-78884,53965l206518,228599,127635,174634,48752,228599,78884,141282,,87317xe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2648585</wp:posOffset>
                </wp:positionH>
                <wp:positionV relativeFrom="paragraph">
                  <wp:posOffset>330200</wp:posOffset>
                </wp:positionV>
                <wp:extent cx="255270" cy="228600"/>
                <wp:effectExtent l="22860" t="20320" r="26670" b="17780"/>
                <wp:wrapNone/>
                <wp:docPr id="26" name="5-Point Star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26" o:spid="_x0000_s1026" style="position:absolute;margin-left:208.55pt;margin-top:26pt;width:20.1pt;height:18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" path="m,87317r97505,1l127635,r30130,87318l255270,87317r-78884,53965l206518,228599,127635,174634,48752,228599,78884,141282,,87317xe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2953385</wp:posOffset>
                </wp:positionH>
                <wp:positionV relativeFrom="paragraph">
                  <wp:posOffset>787400</wp:posOffset>
                </wp:positionV>
                <wp:extent cx="255270" cy="228600"/>
                <wp:effectExtent l="22860" t="20320" r="26670" b="17780"/>
                <wp:wrapNone/>
                <wp:docPr id="25" name="5-Point Star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25" o:spid="_x0000_s1026" style="position:absolute;margin-left:232.55pt;margin-top:62pt;width:20.1pt;height:18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" path="m,87317r97505,1l127635,r30130,87318l255270,87317r-78884,53965l206518,228599,127635,174634,48752,228599,78884,141282,,87317xe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2496185</wp:posOffset>
                </wp:positionH>
                <wp:positionV relativeFrom="paragraph">
                  <wp:posOffset>559435</wp:posOffset>
                </wp:positionV>
                <wp:extent cx="255270" cy="228600"/>
                <wp:effectExtent l="22860" t="20955" r="26670" b="17145"/>
                <wp:wrapNone/>
                <wp:docPr id="24" name="5-Point Star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24" o:spid="_x0000_s1026" style="position:absolute;margin-left:196.55pt;margin-top:44.05pt;width:20.1pt;height:18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" path="m,87317r97505,1l127635,r30130,87318l255270,87317r-78884,53965l206518,228599,127635,174634,48752,228599,78884,141282,,87317xe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2648585</wp:posOffset>
                </wp:positionH>
                <wp:positionV relativeFrom="paragraph">
                  <wp:posOffset>787400</wp:posOffset>
                </wp:positionV>
                <wp:extent cx="255270" cy="228600"/>
                <wp:effectExtent l="22860" t="20320" r="26670" b="17780"/>
                <wp:wrapNone/>
                <wp:docPr id="23" name="5-Point Star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23" o:spid="_x0000_s1026" style="position:absolute;margin-left:208.55pt;margin-top:62pt;width:20.1pt;height:18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" path="m,87317r97505,1l127635,r30130,87318l255270,87317r-78884,53965l206518,228599,127635,174634,48752,228599,78884,141282,,87317xe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2350770</wp:posOffset>
                </wp:positionH>
                <wp:positionV relativeFrom="paragraph">
                  <wp:posOffset>787400</wp:posOffset>
                </wp:positionV>
                <wp:extent cx="255270" cy="228600"/>
                <wp:effectExtent l="20320" t="20320" r="29210" b="17780"/>
                <wp:wrapNone/>
                <wp:docPr id="22" name="5-Point Star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22" o:spid="_x0000_s1026" style="position:absolute;margin-left:185.1pt;margin-top:62pt;width:20.1pt;height:18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" path="m,87317r97505,1l127635,r30130,87318l255270,87317r-78884,53965l206518,228599,127635,174634,48752,228599,78884,141282,,87317xe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  <w:r>
        <w:rPr>
          <w:rFonts w:ascii=".VnTime" w:hAnsi=".VnTime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2792095</wp:posOffset>
                </wp:positionH>
                <wp:positionV relativeFrom="paragraph">
                  <wp:posOffset>565785</wp:posOffset>
                </wp:positionV>
                <wp:extent cx="255270" cy="228600"/>
                <wp:effectExtent l="23495" t="27305" r="26035" b="20320"/>
                <wp:wrapNone/>
                <wp:docPr id="21" name="5-Point Star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5270" cy="228600"/>
                        </a:xfrm>
                        <a:prstGeom prst="star5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5-Point Star 21" o:spid="_x0000_s1026" style="position:absolute;margin-left:219.85pt;margin-top:44.55pt;width:20.1pt;height:18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5270,228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" path="m,87317r97505,1l127635,r30130,87318l255270,87317r-78884,53965l206518,228599,127635,174634,48752,228599,78884,141282,,87317xe">
                <v:stroke joinstyle="miter"/>
                <v:path o:connecttype="custom" o:connectlocs="0,87317;97505,87318;127635,0;157765,87318;255270,87317;176386,141282;206518,228599;127635,174634;48752,228599;78884,141282;0,87317" o:connectangles="0,0,0,0,0,0,0,0,0,0,0"/>
              </v:shape>
            </w:pict>
          </mc:Fallback>
        </mc:AlternateContent>
      </w:r>
    </w:p>
    <w:p w:rsidR="00EB27F7" w:rsidRPr="00DC336B" w:rsidRDefault="00EB27F7" w:rsidP="00EB27F7">
      <w:pPr>
        <w:ind w:firstLine="670"/>
      </w:pPr>
    </w:p>
    <w:p w:rsidR="00EB27F7" w:rsidRPr="00DC336B" w:rsidRDefault="00EB27F7" w:rsidP="00EB27F7">
      <w:pPr>
        <w:ind w:firstLine="670"/>
      </w:pPr>
    </w:p>
    <w:p w:rsidR="00EB27F7" w:rsidRPr="00DC336B" w:rsidRDefault="00EB27F7" w:rsidP="00EB27F7">
      <w:pPr>
        <w:ind w:firstLine="670"/>
      </w:pPr>
    </w:p>
    <w:p w:rsidR="00EB27F7" w:rsidRPr="00DC336B" w:rsidRDefault="00EB27F7" w:rsidP="00EB27F7">
      <w:pPr>
        <w:ind w:firstLine="670"/>
      </w:pPr>
    </w:p>
    <w:p w:rsidR="00EB27F7" w:rsidRPr="00DC336B" w:rsidRDefault="00EB27F7" w:rsidP="00EB27F7">
      <w:pPr>
        <w:ind w:firstLine="670"/>
      </w:pPr>
    </w:p>
    <w:p w:rsidR="00EB27F7" w:rsidRPr="00DC336B" w:rsidRDefault="00EB27F7" w:rsidP="00EB27F7">
      <w:pPr>
        <w:ind w:firstLine="670"/>
      </w:pPr>
      <w:r w:rsidRPr="00DC336B">
        <w:t xml:space="preserve"> </w:t>
      </w:r>
    </w:p>
    <w:p w:rsidR="00EB27F7" w:rsidRPr="00DC336B" w:rsidRDefault="00EB27F7" w:rsidP="00EB27F7">
      <w:pPr>
        <w:tabs>
          <w:tab w:val="left" w:pos="8715"/>
        </w:tabs>
        <w:rPr>
          <w:b/>
          <w:bCs/>
          <w:color w:val="000000"/>
          <w:lang w:val="nl-NL"/>
        </w:rPr>
      </w:pPr>
      <w:r w:rsidRPr="00DC336B">
        <w:rPr>
          <w:b/>
          <w:bCs/>
          <w:color w:val="000000"/>
          <w:lang w:val="nl-NL"/>
        </w:rPr>
        <w:t xml:space="preserve"> </w:t>
      </w:r>
    </w:p>
    <w:p w:rsidR="00EB27F7" w:rsidRPr="00DC336B" w:rsidRDefault="00EB27F7" w:rsidP="00EB27F7">
      <w:pPr>
        <w:tabs>
          <w:tab w:val="left" w:pos="8715"/>
        </w:tabs>
        <w:rPr>
          <w:b/>
          <w:bCs/>
          <w:color w:val="000000"/>
          <w:lang w:val="nl-NL"/>
        </w:rPr>
      </w:pPr>
      <w:r w:rsidRPr="00DC336B">
        <w:rPr>
          <w:b/>
          <w:bCs/>
          <w:color w:val="000000"/>
          <w:lang w:val="nl-NL"/>
        </w:rPr>
        <w:t xml:space="preserve">               </w:t>
      </w:r>
    </w:p>
    <w:p w:rsidR="00EB27F7" w:rsidRPr="00592BB2" w:rsidRDefault="00EB27F7" w:rsidP="00EB27F7">
      <w:pPr>
        <w:tabs>
          <w:tab w:val="left" w:pos="8715"/>
        </w:tabs>
        <w:rPr>
          <w:b/>
          <w:bCs/>
          <w:color w:val="000000"/>
          <w:sz w:val="32"/>
          <w:szCs w:val="32"/>
          <w:lang w:val="nl-NL"/>
        </w:rPr>
      </w:pPr>
      <w:r w:rsidRPr="00592BB2">
        <w:rPr>
          <w:b/>
          <w:bCs/>
          <w:color w:val="000000"/>
          <w:sz w:val="32"/>
          <w:szCs w:val="32"/>
          <w:u w:val="single"/>
          <w:lang w:val="nl-NL"/>
        </w:rPr>
        <w:t>Bài 2</w:t>
      </w:r>
      <w:r w:rsidRPr="00592BB2">
        <w:rPr>
          <w:b/>
          <w:bCs/>
          <w:color w:val="000000"/>
          <w:sz w:val="32"/>
          <w:szCs w:val="32"/>
          <w:lang w:val="nl-NL"/>
        </w:rPr>
        <w:t>:  Số ?</w:t>
      </w:r>
    </w:p>
    <w:p w:rsidR="00EB27F7" w:rsidRPr="00DC336B" w:rsidRDefault="00EB27F7" w:rsidP="00EB27F7">
      <w:pPr>
        <w:jc w:val="both"/>
      </w:pPr>
    </w:p>
    <w:p w:rsidR="00EB27F7" w:rsidRPr="00DC336B" w:rsidRDefault="00EB27F7" w:rsidP="00EB27F7">
      <w:pPr>
        <w:ind w:firstLine="670"/>
      </w:pPr>
    </w:p>
    <w:tbl>
      <w:tblPr>
        <w:tblW w:w="0" w:type="auto"/>
        <w:tblInd w:w="8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2"/>
        <w:gridCol w:w="562"/>
        <w:gridCol w:w="562"/>
        <w:gridCol w:w="562"/>
        <w:gridCol w:w="563"/>
        <w:gridCol w:w="580"/>
        <w:gridCol w:w="546"/>
        <w:gridCol w:w="563"/>
        <w:gridCol w:w="563"/>
        <w:gridCol w:w="563"/>
        <w:gridCol w:w="563"/>
        <w:gridCol w:w="563"/>
        <w:gridCol w:w="563"/>
        <w:gridCol w:w="563"/>
      </w:tblGrid>
      <w:tr w:rsidR="00EB27F7" w:rsidRPr="00592BB2" w:rsidTr="001D0E7F"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27F7" w:rsidRPr="00592BB2" w:rsidRDefault="00EB27F7" w:rsidP="001D0E7F">
            <w:pPr>
              <w:spacing w:before="60" w:after="60"/>
              <w:jc w:val="center"/>
              <w:rPr>
                <w:sz w:val="32"/>
                <w:szCs w:val="32"/>
              </w:rPr>
            </w:pPr>
            <w:r w:rsidRPr="00592BB2">
              <w:rPr>
                <w:sz w:val="32"/>
                <w:szCs w:val="32"/>
              </w:rPr>
              <w:t>10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27F7" w:rsidRPr="00592BB2" w:rsidRDefault="00EB27F7" w:rsidP="001D0E7F">
            <w:pPr>
              <w:spacing w:before="60" w:after="60"/>
              <w:jc w:val="center"/>
              <w:rPr>
                <w:sz w:val="32"/>
                <w:szCs w:val="32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27F7" w:rsidRPr="00592BB2" w:rsidRDefault="00EB27F7" w:rsidP="001D0E7F">
            <w:pPr>
              <w:spacing w:before="60" w:after="60"/>
              <w:jc w:val="center"/>
              <w:rPr>
                <w:sz w:val="32"/>
                <w:szCs w:val="32"/>
              </w:rPr>
            </w:pP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27F7" w:rsidRPr="00592BB2" w:rsidRDefault="00EB27F7" w:rsidP="001D0E7F">
            <w:pPr>
              <w:spacing w:before="60" w:after="60"/>
              <w:jc w:val="center"/>
              <w:rPr>
                <w:sz w:val="32"/>
                <w:szCs w:val="32"/>
              </w:rPr>
            </w:pP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27F7" w:rsidRPr="00592BB2" w:rsidRDefault="00EB27F7" w:rsidP="001D0E7F">
            <w:pPr>
              <w:spacing w:before="60" w:after="60"/>
              <w:jc w:val="center"/>
              <w:rPr>
                <w:sz w:val="32"/>
                <w:szCs w:val="32"/>
              </w:rPr>
            </w:pPr>
          </w:p>
        </w:tc>
        <w:tc>
          <w:tcPr>
            <w:tcW w:w="5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27F7" w:rsidRPr="003F6246" w:rsidRDefault="00EB27F7" w:rsidP="001D0E7F">
            <w:pPr>
              <w:spacing w:before="60" w:after="60"/>
              <w:jc w:val="center"/>
              <w:rPr>
                <w:sz w:val="32"/>
                <w:szCs w:val="32"/>
                <w:lang w:val="en-US"/>
              </w:rPr>
            </w:pPr>
            <w:r w:rsidRPr="00592BB2">
              <w:rPr>
                <w:sz w:val="32"/>
                <w:szCs w:val="32"/>
              </w:rPr>
              <w:t>15</w: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B27F7" w:rsidRPr="00592BB2" w:rsidRDefault="00EB27F7" w:rsidP="001D0E7F">
            <w:pPr>
              <w:spacing w:before="60" w:after="60"/>
              <w:jc w:val="center"/>
              <w:rPr>
                <w:sz w:val="32"/>
                <w:szCs w:val="32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B27F7" w:rsidRPr="00592BB2" w:rsidRDefault="00EB27F7" w:rsidP="001D0E7F">
            <w:pPr>
              <w:spacing w:before="60" w:after="60"/>
              <w:jc w:val="center"/>
              <w:rPr>
                <w:sz w:val="32"/>
                <w:szCs w:val="32"/>
              </w:rPr>
            </w:pP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27F7" w:rsidRPr="00592BB2" w:rsidRDefault="00EB27F7" w:rsidP="001D0E7F">
            <w:pPr>
              <w:spacing w:before="60" w:after="60"/>
              <w:jc w:val="center"/>
              <w:rPr>
                <w:sz w:val="32"/>
                <w:szCs w:val="32"/>
                <w:lang w:val="en-US"/>
              </w:rPr>
            </w:pPr>
            <w:r w:rsidRPr="00592BB2">
              <w:rPr>
                <w:sz w:val="32"/>
                <w:szCs w:val="32"/>
              </w:rPr>
              <w:t>1</w:t>
            </w:r>
            <w:r w:rsidRPr="00592BB2">
              <w:rPr>
                <w:sz w:val="32"/>
                <w:szCs w:val="32"/>
                <w:lang w:val="en-US"/>
              </w:rPr>
              <w:t>5</w:t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27F7" w:rsidRPr="00592BB2" w:rsidRDefault="00EB27F7" w:rsidP="001D0E7F">
            <w:pPr>
              <w:spacing w:before="60" w:after="60"/>
              <w:jc w:val="center"/>
              <w:rPr>
                <w:sz w:val="32"/>
                <w:szCs w:val="32"/>
              </w:rPr>
            </w:pP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27F7" w:rsidRPr="00592BB2" w:rsidRDefault="00EB27F7" w:rsidP="001D0E7F">
            <w:pPr>
              <w:spacing w:before="60" w:after="60"/>
              <w:jc w:val="center"/>
              <w:rPr>
                <w:sz w:val="32"/>
                <w:szCs w:val="32"/>
              </w:rPr>
            </w:pP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27F7" w:rsidRPr="00592BB2" w:rsidRDefault="00EB27F7" w:rsidP="001D0E7F">
            <w:pPr>
              <w:spacing w:before="60" w:after="60"/>
              <w:jc w:val="center"/>
              <w:rPr>
                <w:sz w:val="32"/>
                <w:szCs w:val="32"/>
              </w:rPr>
            </w:pP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27F7" w:rsidRPr="00592BB2" w:rsidRDefault="00EB27F7" w:rsidP="001D0E7F">
            <w:pPr>
              <w:spacing w:before="60" w:after="60"/>
              <w:jc w:val="center"/>
              <w:rPr>
                <w:sz w:val="32"/>
                <w:szCs w:val="32"/>
              </w:rPr>
            </w:pP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27F7" w:rsidRPr="00592BB2" w:rsidRDefault="00EB27F7" w:rsidP="001D0E7F">
            <w:pPr>
              <w:spacing w:before="60" w:after="60"/>
              <w:jc w:val="center"/>
              <w:rPr>
                <w:sz w:val="32"/>
                <w:szCs w:val="32"/>
              </w:rPr>
            </w:pPr>
            <w:r w:rsidRPr="00592BB2">
              <w:rPr>
                <w:sz w:val="32"/>
                <w:szCs w:val="32"/>
                <w:lang w:val="en-US"/>
              </w:rPr>
              <w:t>2</w:t>
            </w:r>
            <w:r w:rsidRPr="00592BB2">
              <w:rPr>
                <w:sz w:val="32"/>
                <w:szCs w:val="32"/>
              </w:rPr>
              <w:t>0</w:t>
            </w:r>
          </w:p>
        </w:tc>
      </w:tr>
    </w:tbl>
    <w:p w:rsidR="00EB27F7" w:rsidRPr="00DC336B" w:rsidRDefault="00EB27F7" w:rsidP="00EB27F7">
      <w:pPr>
        <w:jc w:val="both"/>
      </w:pPr>
    </w:p>
    <w:p w:rsidR="00EB27F7" w:rsidRPr="00592BB2" w:rsidRDefault="00EB27F7" w:rsidP="00EB27F7">
      <w:pPr>
        <w:tabs>
          <w:tab w:val="left" w:pos="8715"/>
        </w:tabs>
        <w:rPr>
          <w:b/>
          <w:sz w:val="32"/>
          <w:szCs w:val="32"/>
          <w:lang w:val="nl-NL"/>
        </w:rPr>
      </w:pPr>
      <w:r w:rsidRPr="00592BB2">
        <w:rPr>
          <w:b/>
          <w:sz w:val="32"/>
          <w:szCs w:val="32"/>
          <w:lang w:val="nl-NL"/>
        </w:rPr>
        <w:t xml:space="preserve"> </w:t>
      </w:r>
      <w:r w:rsidRPr="00592BB2">
        <w:rPr>
          <w:b/>
          <w:bCs/>
          <w:sz w:val="32"/>
          <w:szCs w:val="32"/>
          <w:u w:val="single"/>
          <w:lang w:val="nl-NL"/>
        </w:rPr>
        <w:t>Bài 3</w:t>
      </w:r>
      <w:r w:rsidRPr="00592BB2">
        <w:rPr>
          <w:b/>
          <w:bCs/>
          <w:sz w:val="32"/>
          <w:szCs w:val="32"/>
          <w:lang w:val="nl-NL"/>
        </w:rPr>
        <w:t>:</w:t>
      </w:r>
      <w:r w:rsidRPr="00592BB2">
        <w:rPr>
          <w:b/>
          <w:sz w:val="32"/>
          <w:szCs w:val="32"/>
          <w:lang w:val="nl-NL"/>
        </w:rPr>
        <w:t xml:space="preserve"> Tính</w:t>
      </w:r>
      <w:r w:rsidRPr="00592BB2">
        <w:rPr>
          <w:sz w:val="32"/>
          <w:szCs w:val="32"/>
          <w:lang w:val="nl-NL"/>
        </w:rPr>
        <w:t>:</w:t>
      </w:r>
    </w:p>
    <w:p w:rsidR="00EB27F7" w:rsidRPr="00592BB2" w:rsidRDefault="00EB27F7" w:rsidP="00EB27F7">
      <w:pPr>
        <w:tabs>
          <w:tab w:val="left" w:pos="3402"/>
        </w:tabs>
        <w:spacing w:after="120"/>
        <w:rPr>
          <w:sz w:val="32"/>
          <w:szCs w:val="32"/>
          <w:lang w:val="nl-NL"/>
        </w:rPr>
      </w:pPr>
    </w:p>
    <w:p w:rsidR="00EB27F7" w:rsidRPr="00592BB2" w:rsidRDefault="00EB27F7" w:rsidP="00EB27F7">
      <w:pPr>
        <w:tabs>
          <w:tab w:val="left" w:pos="3402"/>
        </w:tabs>
        <w:spacing w:after="120"/>
        <w:ind w:firstLine="567"/>
        <w:rPr>
          <w:sz w:val="32"/>
          <w:szCs w:val="32"/>
          <w:lang w:val="nl-NL"/>
        </w:rPr>
      </w:pPr>
      <w:r w:rsidRPr="00592BB2">
        <w:rPr>
          <w:sz w:val="32"/>
          <w:szCs w:val="32"/>
          <w:lang w:val="nl-NL"/>
        </w:rPr>
        <w:t xml:space="preserve"> </w:t>
      </w:r>
      <w:r w:rsidRPr="00592BB2">
        <w:rPr>
          <w:position w:val="-82"/>
          <w:sz w:val="32"/>
          <w:szCs w:val="32"/>
          <w:lang w:val="nl-NL"/>
        </w:rPr>
        <w:object w:dxaOrig="525" w:dyaOrig="19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95.25pt" o:ole="">
            <v:imagedata r:id="rId5" o:title=""/>
          </v:shape>
          <o:OLEObject Type="Embed" ProgID="Equation.DSMT4" ShapeID="_x0000_i1025" DrawAspect="Content" ObjectID="_1644068998" r:id="rId6"/>
        </w:object>
      </w:r>
      <w:r w:rsidRPr="00592BB2">
        <w:rPr>
          <w:sz w:val="32"/>
          <w:szCs w:val="32"/>
          <w:lang w:val="nl-NL"/>
        </w:rPr>
        <w:t xml:space="preserve">            </w:t>
      </w:r>
      <w:r w:rsidRPr="00592BB2">
        <w:rPr>
          <w:position w:val="-82"/>
          <w:sz w:val="32"/>
          <w:szCs w:val="32"/>
          <w:lang w:val="nl-NL"/>
        </w:rPr>
        <w:object w:dxaOrig="540" w:dyaOrig="1905">
          <v:shape id="_x0000_i1026" type="#_x0000_t75" style="width:27pt;height:95.25pt" o:ole="">
            <v:imagedata r:id="rId7" o:title=""/>
          </v:shape>
          <o:OLEObject Type="Embed" ProgID="Equation.DSMT4" ShapeID="_x0000_i1026" DrawAspect="Content" ObjectID="_1644068999" r:id="rId8"/>
        </w:object>
      </w:r>
      <w:r w:rsidRPr="00592BB2">
        <w:rPr>
          <w:sz w:val="32"/>
          <w:szCs w:val="32"/>
          <w:lang w:val="nl-NL"/>
        </w:rPr>
        <w:t xml:space="preserve">                </w:t>
      </w:r>
      <w:r w:rsidRPr="00592BB2">
        <w:rPr>
          <w:position w:val="-82"/>
          <w:sz w:val="32"/>
          <w:szCs w:val="32"/>
          <w:lang w:val="nl-NL"/>
        </w:rPr>
        <w:object w:dxaOrig="540" w:dyaOrig="1905">
          <v:shape id="_x0000_i1027" type="#_x0000_t75" style="width:27pt;height:95.25pt" o:ole="">
            <v:imagedata r:id="rId9" o:title=""/>
          </v:shape>
          <o:OLEObject Type="Embed" ProgID="Equation.DSMT4" ShapeID="_x0000_i1027" DrawAspect="Content" ObjectID="_1644069000" r:id="rId10"/>
        </w:object>
      </w:r>
      <w:r w:rsidRPr="00592BB2">
        <w:rPr>
          <w:sz w:val="32"/>
          <w:szCs w:val="32"/>
          <w:lang w:val="nl-NL"/>
        </w:rPr>
        <w:t xml:space="preserve">                 </w:t>
      </w:r>
      <w:r w:rsidRPr="00592BB2">
        <w:rPr>
          <w:position w:val="-82"/>
          <w:sz w:val="32"/>
          <w:szCs w:val="32"/>
          <w:lang w:val="nl-NL"/>
        </w:rPr>
        <w:object w:dxaOrig="540" w:dyaOrig="1875">
          <v:shape id="_x0000_i1028" type="#_x0000_t75" style="width:27pt;height:93.75pt" o:ole="">
            <v:imagedata r:id="rId11" o:title=""/>
          </v:shape>
          <o:OLEObject Type="Embed" ProgID="Equation.DSMT4" ShapeID="_x0000_i1028" DrawAspect="Content" ObjectID="_1644069001" r:id="rId12"/>
        </w:object>
      </w:r>
    </w:p>
    <w:p w:rsidR="00592BB2" w:rsidRDefault="00592BB2" w:rsidP="00EB27F7">
      <w:pPr>
        <w:tabs>
          <w:tab w:val="left" w:pos="3402"/>
        </w:tabs>
        <w:spacing w:after="120"/>
        <w:rPr>
          <w:b/>
          <w:iCs/>
          <w:lang w:val="pt-BR"/>
        </w:rPr>
      </w:pPr>
    </w:p>
    <w:p w:rsidR="00592BB2" w:rsidRDefault="00592BB2" w:rsidP="00EB27F7">
      <w:pPr>
        <w:tabs>
          <w:tab w:val="left" w:pos="3402"/>
        </w:tabs>
        <w:spacing w:after="120"/>
        <w:rPr>
          <w:b/>
          <w:iCs/>
          <w:lang w:val="pt-BR"/>
        </w:rPr>
      </w:pPr>
    </w:p>
    <w:p w:rsidR="00EB27F7" w:rsidRPr="00592BB2" w:rsidRDefault="00EB27F7" w:rsidP="00592BB2">
      <w:pPr>
        <w:tabs>
          <w:tab w:val="left" w:pos="3402"/>
        </w:tabs>
        <w:spacing w:line="360" w:lineRule="auto"/>
        <w:rPr>
          <w:b/>
          <w:sz w:val="32"/>
          <w:szCs w:val="32"/>
          <w:lang w:val="nl-NL"/>
        </w:rPr>
      </w:pPr>
      <w:r w:rsidRPr="00592BB2">
        <w:rPr>
          <w:b/>
          <w:iCs/>
          <w:sz w:val="32"/>
          <w:szCs w:val="32"/>
          <w:u w:val="single"/>
          <w:lang w:val="pt-BR"/>
        </w:rPr>
        <w:lastRenderedPageBreak/>
        <w:t>Bài 4</w:t>
      </w:r>
      <w:r w:rsidRPr="00592BB2">
        <w:rPr>
          <w:b/>
          <w:iCs/>
          <w:sz w:val="32"/>
          <w:szCs w:val="32"/>
          <w:lang w:val="pt-BR"/>
        </w:rPr>
        <w:t>:</w:t>
      </w:r>
      <w:r w:rsidR="00592BB2" w:rsidRPr="00592BB2">
        <w:rPr>
          <w:b/>
          <w:iCs/>
          <w:sz w:val="32"/>
          <w:szCs w:val="32"/>
          <w:lang w:val="pt-BR"/>
        </w:rPr>
        <w:t xml:space="preserve"> </w:t>
      </w:r>
      <w:r w:rsidRPr="00592BB2">
        <w:rPr>
          <w:b/>
          <w:iCs/>
          <w:sz w:val="32"/>
          <w:szCs w:val="32"/>
          <w:lang w:val="pt-BR"/>
        </w:rPr>
        <w:t xml:space="preserve"> Số</w:t>
      </w:r>
      <w:r w:rsidR="00592BB2" w:rsidRPr="00592BB2">
        <w:rPr>
          <w:b/>
          <w:iCs/>
          <w:sz w:val="32"/>
          <w:szCs w:val="32"/>
          <w:lang w:val="pt-BR"/>
        </w:rPr>
        <w:t xml:space="preserve"> </w:t>
      </w:r>
      <w:r w:rsidRPr="00592BB2">
        <w:rPr>
          <w:b/>
          <w:iCs/>
          <w:sz w:val="32"/>
          <w:szCs w:val="32"/>
          <w:lang w:val="pt-BR"/>
        </w:rPr>
        <w:t>?</w:t>
      </w:r>
    </w:p>
    <w:p w:rsidR="00EB27F7" w:rsidRPr="00592BB2" w:rsidRDefault="00EB27F7" w:rsidP="00592BB2">
      <w:pPr>
        <w:spacing w:line="360" w:lineRule="auto"/>
        <w:rPr>
          <w:sz w:val="32"/>
          <w:szCs w:val="32"/>
          <w:lang w:val="pt-BR"/>
        </w:rPr>
      </w:pPr>
      <w:r w:rsidRPr="00592BB2">
        <w:rPr>
          <w:sz w:val="32"/>
          <w:szCs w:val="32"/>
          <w:lang w:val="pt-BR"/>
        </w:rPr>
        <w:tab/>
        <w:t>8 = 3 + ....</w:t>
      </w:r>
      <w:r w:rsidRPr="00592BB2">
        <w:rPr>
          <w:sz w:val="32"/>
          <w:szCs w:val="32"/>
          <w:lang w:val="pt-BR"/>
        </w:rPr>
        <w:tab/>
      </w:r>
      <w:r w:rsidRPr="00592BB2">
        <w:rPr>
          <w:sz w:val="32"/>
          <w:szCs w:val="32"/>
          <w:lang w:val="pt-BR"/>
        </w:rPr>
        <w:tab/>
      </w:r>
      <w:r w:rsidR="00592BB2" w:rsidRPr="00592BB2">
        <w:rPr>
          <w:sz w:val="32"/>
          <w:szCs w:val="32"/>
          <w:lang w:val="pt-BR"/>
        </w:rPr>
        <w:t xml:space="preserve">         </w:t>
      </w:r>
      <w:r w:rsidRPr="00592BB2">
        <w:rPr>
          <w:sz w:val="32"/>
          <w:szCs w:val="32"/>
          <w:lang w:val="pt-BR"/>
        </w:rPr>
        <w:t>9 = ....... – 1</w:t>
      </w:r>
      <w:r w:rsidRPr="00592BB2">
        <w:rPr>
          <w:sz w:val="32"/>
          <w:szCs w:val="32"/>
          <w:lang w:val="pt-BR"/>
        </w:rPr>
        <w:tab/>
      </w:r>
      <w:r w:rsidRPr="00592BB2">
        <w:rPr>
          <w:sz w:val="32"/>
          <w:szCs w:val="32"/>
          <w:lang w:val="pt-BR"/>
        </w:rPr>
        <w:tab/>
      </w:r>
      <w:r w:rsidRPr="00592BB2">
        <w:rPr>
          <w:sz w:val="32"/>
          <w:szCs w:val="32"/>
          <w:lang w:val="pt-BR"/>
        </w:rPr>
        <w:tab/>
        <w:t>7 = 0 + ......</w:t>
      </w:r>
    </w:p>
    <w:p w:rsidR="00EB27F7" w:rsidRPr="00592BB2" w:rsidRDefault="00EB27F7" w:rsidP="00592BB2">
      <w:pPr>
        <w:spacing w:line="360" w:lineRule="auto"/>
        <w:rPr>
          <w:sz w:val="32"/>
          <w:szCs w:val="32"/>
          <w:lang w:val="pt-BR"/>
        </w:rPr>
      </w:pPr>
      <w:r w:rsidRPr="00592BB2">
        <w:rPr>
          <w:sz w:val="32"/>
          <w:szCs w:val="32"/>
          <w:lang w:val="pt-BR"/>
        </w:rPr>
        <w:tab/>
        <w:t>10 = 4 + .....</w:t>
      </w:r>
      <w:r w:rsidRPr="00592BB2">
        <w:rPr>
          <w:sz w:val="32"/>
          <w:szCs w:val="32"/>
          <w:lang w:val="pt-BR"/>
        </w:rPr>
        <w:tab/>
      </w:r>
      <w:r w:rsidRPr="00592BB2">
        <w:rPr>
          <w:sz w:val="32"/>
          <w:szCs w:val="32"/>
          <w:lang w:val="pt-BR"/>
        </w:rPr>
        <w:tab/>
        <w:t>6 = 1 + ........</w:t>
      </w:r>
      <w:r w:rsidRPr="00592BB2">
        <w:rPr>
          <w:sz w:val="32"/>
          <w:szCs w:val="32"/>
          <w:lang w:val="pt-BR"/>
        </w:rPr>
        <w:tab/>
      </w:r>
      <w:r w:rsidRPr="00592BB2">
        <w:rPr>
          <w:sz w:val="32"/>
          <w:szCs w:val="32"/>
          <w:lang w:val="pt-BR"/>
        </w:rPr>
        <w:tab/>
      </w:r>
      <w:r w:rsidRPr="00592BB2">
        <w:rPr>
          <w:sz w:val="32"/>
          <w:szCs w:val="32"/>
          <w:lang w:val="pt-BR"/>
        </w:rPr>
        <w:tab/>
        <w:t>2 = 2 - .......</w:t>
      </w:r>
    </w:p>
    <w:p w:rsidR="00EB27F7" w:rsidRPr="00592BB2" w:rsidRDefault="00EB27F7" w:rsidP="00592BB2">
      <w:pPr>
        <w:tabs>
          <w:tab w:val="left" w:pos="3402"/>
        </w:tabs>
        <w:spacing w:line="360" w:lineRule="auto"/>
        <w:rPr>
          <w:sz w:val="32"/>
          <w:szCs w:val="32"/>
          <w:lang w:val="nl-NL"/>
        </w:rPr>
      </w:pPr>
      <w:r w:rsidRPr="00592BB2">
        <w:rPr>
          <w:b/>
          <w:sz w:val="32"/>
          <w:szCs w:val="32"/>
          <w:u w:val="single"/>
          <w:lang w:val="nl-NL"/>
        </w:rPr>
        <w:t>Bài 5</w:t>
      </w:r>
      <w:r w:rsidRPr="00592BB2">
        <w:rPr>
          <w:b/>
          <w:sz w:val="32"/>
          <w:szCs w:val="32"/>
          <w:lang w:val="nl-NL"/>
        </w:rPr>
        <w:t>:  Tính</w:t>
      </w:r>
    </w:p>
    <w:p w:rsidR="00EB27F7" w:rsidRPr="00592BB2" w:rsidRDefault="00EB27F7" w:rsidP="00592BB2">
      <w:pPr>
        <w:tabs>
          <w:tab w:val="left" w:pos="3402"/>
        </w:tabs>
        <w:spacing w:line="360" w:lineRule="auto"/>
        <w:rPr>
          <w:sz w:val="32"/>
          <w:szCs w:val="32"/>
          <w:lang w:val="nl-NL"/>
        </w:rPr>
      </w:pPr>
      <w:r w:rsidRPr="00592BB2">
        <w:rPr>
          <w:b/>
          <w:sz w:val="32"/>
          <w:szCs w:val="32"/>
          <w:lang w:val="nl-NL"/>
        </w:rPr>
        <w:t xml:space="preserve">           </w:t>
      </w:r>
      <w:r w:rsidRPr="00592BB2">
        <w:rPr>
          <w:sz w:val="32"/>
          <w:szCs w:val="32"/>
          <w:lang w:val="nl-NL"/>
        </w:rPr>
        <w:t xml:space="preserve"> 5 + 3 + 2 =………</w:t>
      </w:r>
      <w:r w:rsidRPr="00592BB2">
        <w:rPr>
          <w:sz w:val="32"/>
          <w:szCs w:val="32"/>
          <w:lang w:val="nl-NL"/>
        </w:rPr>
        <w:tab/>
      </w:r>
      <w:r w:rsidRPr="00592BB2">
        <w:rPr>
          <w:sz w:val="32"/>
          <w:szCs w:val="32"/>
          <w:lang w:val="nl-NL"/>
        </w:rPr>
        <w:tab/>
      </w:r>
      <w:r w:rsidRPr="00592BB2">
        <w:rPr>
          <w:sz w:val="32"/>
          <w:szCs w:val="32"/>
          <w:lang w:val="nl-NL"/>
        </w:rPr>
        <w:tab/>
        <w:t xml:space="preserve">       9 – 6 – 0  =……..</w:t>
      </w:r>
    </w:p>
    <w:p w:rsidR="00EB27F7" w:rsidRPr="00592BB2" w:rsidRDefault="00EB27F7" w:rsidP="00592BB2">
      <w:pPr>
        <w:spacing w:line="360" w:lineRule="auto"/>
        <w:jc w:val="both"/>
        <w:rPr>
          <w:sz w:val="32"/>
          <w:szCs w:val="32"/>
          <w:lang w:val="nl-NL"/>
        </w:rPr>
      </w:pPr>
      <w:r w:rsidRPr="00592BB2">
        <w:rPr>
          <w:b/>
          <w:sz w:val="32"/>
          <w:szCs w:val="32"/>
          <w:u w:val="single"/>
          <w:lang w:val="nl-NL"/>
        </w:rPr>
        <w:t>Bài 6</w:t>
      </w:r>
      <w:r w:rsidRPr="00592BB2">
        <w:rPr>
          <w:b/>
          <w:sz w:val="32"/>
          <w:szCs w:val="32"/>
          <w:lang w:val="nl-NL"/>
        </w:rPr>
        <w:t>:  Điền dấu thích hợp vào chỗ chấm:</w:t>
      </w:r>
    </w:p>
    <w:p w:rsidR="00EB27F7" w:rsidRPr="00DC336B" w:rsidRDefault="00EB27F7" w:rsidP="00EB27F7">
      <w:pPr>
        <w:ind w:firstLine="720"/>
        <w:rPr>
          <w:lang w:val="nl-NL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48895</wp:posOffset>
                </wp:positionV>
                <wp:extent cx="266700" cy="725805"/>
                <wp:effectExtent l="12700" t="6985" r="6350" b="10160"/>
                <wp:wrapNone/>
                <wp:docPr id="20" name="Rectangl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700" cy="725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27F7" w:rsidRDefault="00EB27F7" w:rsidP="00EB27F7">
                            <w:pPr>
                              <w:rPr>
                                <w:b/>
                                <w:lang w:val="nl-NL"/>
                              </w:rPr>
                            </w:pPr>
                            <w:r>
                              <w:rPr>
                                <w:b/>
                                <w:lang w:val="nl-NL"/>
                              </w:rPr>
                              <w:t>&lt;</w:t>
                            </w:r>
                          </w:p>
                          <w:p w:rsidR="00EB27F7" w:rsidRDefault="00EB27F7" w:rsidP="00EB27F7">
                            <w:pPr>
                              <w:rPr>
                                <w:b/>
                                <w:lang w:val="nl-NL"/>
                              </w:rPr>
                            </w:pPr>
                            <w:r>
                              <w:rPr>
                                <w:b/>
                                <w:lang w:val="nl-NL"/>
                              </w:rPr>
                              <w:t>&gt;</w:t>
                            </w:r>
                          </w:p>
                          <w:p w:rsidR="00EB27F7" w:rsidRDefault="00EB27F7" w:rsidP="00EB27F7">
                            <w:pPr>
                              <w:rPr>
                                <w:lang w:val="nl-NL"/>
                              </w:rPr>
                            </w:pPr>
                            <w:r>
                              <w:rPr>
                                <w:b/>
                                <w:lang w:val="nl-NL"/>
                              </w:rPr>
                              <w:t>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0" o:spid="_x0000_s1027" style="position:absolute;left:0;text-align:left;margin-left:0;margin-top:3.85pt;width:21pt;height:57.1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">
                <v:textbox>
                  <w:txbxContent>
                    <w:p w:rsidR="00EB27F7" w:rsidRDefault="00EB27F7" w:rsidP="00EB27F7">
                      <w:pPr>
                        <w:rPr>
                          <w:b/>
                          <w:lang w:val="nl-NL"/>
                        </w:rPr>
                      </w:pPr>
                      <w:r>
                        <w:rPr>
                          <w:b/>
                          <w:lang w:val="nl-NL"/>
                        </w:rPr>
                        <w:t>&lt;</w:t>
                      </w:r>
                    </w:p>
                    <w:p w:rsidR="00EB27F7" w:rsidRDefault="00EB27F7" w:rsidP="00EB27F7">
                      <w:pPr>
                        <w:rPr>
                          <w:b/>
                          <w:lang w:val="nl-NL"/>
                        </w:rPr>
                      </w:pPr>
                      <w:r>
                        <w:rPr>
                          <w:b/>
                          <w:lang w:val="nl-NL"/>
                        </w:rPr>
                        <w:t>&gt;</w:t>
                      </w:r>
                    </w:p>
                    <w:p w:rsidR="00EB27F7" w:rsidRDefault="00EB27F7" w:rsidP="00EB27F7">
                      <w:pPr>
                        <w:rPr>
                          <w:lang w:val="nl-NL"/>
                        </w:rPr>
                      </w:pPr>
                      <w:r>
                        <w:rPr>
                          <w:b/>
                          <w:lang w:val="nl-NL"/>
                        </w:rPr>
                        <w:t>=</w:t>
                      </w:r>
                    </w:p>
                  </w:txbxContent>
                </v:textbox>
              </v:rect>
            </w:pict>
          </mc:Fallback>
        </mc:AlternateContent>
      </w:r>
      <w:r w:rsidRPr="00DC336B">
        <w:rPr>
          <w:lang w:val="nl-NL"/>
        </w:rPr>
        <w:t xml:space="preserve">      </w:t>
      </w:r>
    </w:p>
    <w:p w:rsidR="00EB27F7" w:rsidRPr="00592BB2" w:rsidRDefault="00EB27F7" w:rsidP="00EB27F7">
      <w:pPr>
        <w:ind w:firstLine="720"/>
        <w:rPr>
          <w:sz w:val="32"/>
          <w:szCs w:val="32"/>
          <w:lang w:val="nl-NL"/>
        </w:rPr>
      </w:pPr>
      <w:r w:rsidRPr="00592BB2">
        <w:rPr>
          <w:sz w:val="32"/>
          <w:szCs w:val="32"/>
          <w:lang w:val="nl-NL"/>
        </w:rPr>
        <w:t xml:space="preserve">     10 ....  13                                              17 ..... 19               </w:t>
      </w:r>
    </w:p>
    <w:p w:rsidR="00EB27F7" w:rsidRPr="00592BB2" w:rsidRDefault="00D12DDB" w:rsidP="00EB27F7">
      <w:pPr>
        <w:tabs>
          <w:tab w:val="left" w:pos="1500"/>
        </w:tabs>
        <w:rPr>
          <w:sz w:val="32"/>
          <w:szCs w:val="32"/>
          <w:lang w:val="nl-NL"/>
        </w:rPr>
      </w:pPr>
      <w:r>
        <w:rPr>
          <w:sz w:val="32"/>
          <w:szCs w:val="32"/>
          <w:lang w:val="nl-NL"/>
        </w:rPr>
        <w:t xml:space="preserve">               14......  14</w:t>
      </w:r>
      <w:bookmarkStart w:id="0" w:name="_GoBack"/>
      <w:bookmarkEnd w:id="0"/>
      <w:r w:rsidR="00EB27F7" w:rsidRPr="00592BB2">
        <w:rPr>
          <w:sz w:val="32"/>
          <w:szCs w:val="32"/>
          <w:lang w:val="nl-NL"/>
        </w:rPr>
        <w:t xml:space="preserve">                                            12  ...... 16              </w:t>
      </w:r>
    </w:p>
    <w:p w:rsidR="00EB27F7" w:rsidRPr="00DC336B" w:rsidRDefault="00EB27F7" w:rsidP="00EB27F7">
      <w:pPr>
        <w:spacing w:after="120"/>
        <w:jc w:val="both"/>
        <w:rPr>
          <w:b/>
          <w:bCs/>
          <w:u w:val="single"/>
          <w:lang w:val="nl-NL"/>
        </w:rPr>
      </w:pPr>
    </w:p>
    <w:p w:rsidR="00EB27F7" w:rsidRPr="00592BB2" w:rsidRDefault="00EB27F7" w:rsidP="00EB27F7">
      <w:pPr>
        <w:spacing w:after="120"/>
        <w:jc w:val="both"/>
        <w:rPr>
          <w:b/>
          <w:sz w:val="32"/>
          <w:szCs w:val="32"/>
          <w:u w:val="single"/>
          <w:lang w:val="nl-NL"/>
        </w:rPr>
      </w:pPr>
    </w:p>
    <w:p w:rsidR="00EB27F7" w:rsidRPr="00592BB2" w:rsidRDefault="00EB27F7" w:rsidP="00EB27F7">
      <w:pPr>
        <w:spacing w:after="120"/>
        <w:jc w:val="both"/>
        <w:rPr>
          <w:b/>
          <w:sz w:val="32"/>
          <w:szCs w:val="32"/>
          <w:lang w:val="nl-NL"/>
        </w:rPr>
      </w:pPr>
      <w:r w:rsidRPr="00592BB2">
        <w:rPr>
          <w:b/>
          <w:sz w:val="32"/>
          <w:szCs w:val="32"/>
          <w:u w:val="single"/>
          <w:lang w:val="nl-NL"/>
        </w:rPr>
        <w:t>Bài 7</w:t>
      </w:r>
      <w:r w:rsidRPr="00592BB2">
        <w:rPr>
          <w:b/>
          <w:sz w:val="32"/>
          <w:szCs w:val="32"/>
          <w:lang w:val="nl-NL"/>
        </w:rPr>
        <w:t>:   Hình nào dưới đây là hình tam giác</w:t>
      </w:r>
      <w:r w:rsidRPr="00592BB2">
        <w:rPr>
          <w:sz w:val="32"/>
          <w:szCs w:val="32"/>
          <w:lang w:val="nl-NL"/>
        </w:rPr>
        <w:t xml:space="preserve">  </w:t>
      </w:r>
      <w:r w:rsidR="00592BB2">
        <w:rPr>
          <w:sz w:val="32"/>
          <w:szCs w:val="32"/>
          <w:lang w:val="nl-NL"/>
        </w:rPr>
        <w:t>?</w:t>
      </w:r>
      <w:r w:rsidRPr="00592BB2">
        <w:rPr>
          <w:sz w:val="32"/>
          <w:szCs w:val="32"/>
          <w:lang w:val="nl-NL"/>
        </w:rPr>
        <w:t xml:space="preserve">              </w:t>
      </w:r>
    </w:p>
    <w:p w:rsidR="00EB27F7" w:rsidRPr="00DC336B" w:rsidRDefault="00EB27F7" w:rsidP="00EB27F7">
      <w:pPr>
        <w:tabs>
          <w:tab w:val="left" w:pos="3402"/>
        </w:tabs>
        <w:spacing w:after="120"/>
        <w:jc w:val="both"/>
        <w:rPr>
          <w:b/>
          <w:bCs/>
          <w:u w:val="single"/>
          <w:lang w:val="nl-NL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37465</wp:posOffset>
                </wp:positionV>
                <wp:extent cx="571500" cy="571500"/>
                <wp:effectExtent l="12700" t="12700" r="6350" b="6350"/>
                <wp:wrapNone/>
                <wp:docPr id="19" name="Oval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5715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9" o:spid="_x0000_s1026" style="position:absolute;margin-left:324pt;margin-top:2.95pt;width:45pt;height:4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"/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32715</wp:posOffset>
                </wp:positionV>
                <wp:extent cx="685800" cy="571500"/>
                <wp:effectExtent l="12700" t="12700" r="6350" b="6350"/>
                <wp:wrapNone/>
                <wp:docPr id="18" name="Rectangl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8" o:spid="_x0000_s1026" style="position:absolute;margin-left:45pt;margin-top:10.45pt;width:54pt;height:4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"/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132715</wp:posOffset>
                </wp:positionV>
                <wp:extent cx="1028700" cy="571500"/>
                <wp:effectExtent l="22225" t="12700" r="15875" b="6350"/>
                <wp:wrapNone/>
                <wp:docPr id="17" name="Flowchart: Extract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8700" cy="571500"/>
                        </a:xfrm>
                        <a:prstGeom prst="flowChartExtra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27" coordsize="21600,21600" o:spt="127" path="m10800,l21600,21600,,21600xe">
                <v:stroke joinstyle="miter"/>
                <v:path gradientshapeok="t" o:connecttype="custom" o:connectlocs="10800,0;5400,10800;10800,21600;16200,10800" textboxrect="5400,10800,16200,21600"/>
              </v:shapetype>
              <v:shape id="Flowchart: Extract 17" o:spid="_x0000_s1026" type="#_x0000_t127" style="position:absolute;margin-left:171pt;margin-top:10.45pt;width:81pt;height:4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"/>
            </w:pict>
          </mc:Fallback>
        </mc:AlternateContent>
      </w:r>
    </w:p>
    <w:p w:rsidR="00EB27F7" w:rsidRPr="00DC336B" w:rsidRDefault="00EB27F7" w:rsidP="00EB27F7">
      <w:pPr>
        <w:tabs>
          <w:tab w:val="left" w:pos="3402"/>
        </w:tabs>
        <w:spacing w:after="120"/>
        <w:rPr>
          <w:b/>
          <w:bCs/>
          <w:u w:val="single"/>
          <w:lang w:val="nl-NL"/>
        </w:rPr>
      </w:pPr>
    </w:p>
    <w:p w:rsidR="00EB27F7" w:rsidRPr="00DC336B" w:rsidRDefault="00EB27F7" w:rsidP="00EB27F7">
      <w:pPr>
        <w:tabs>
          <w:tab w:val="left" w:pos="3402"/>
        </w:tabs>
        <w:spacing w:after="120"/>
        <w:jc w:val="both"/>
        <w:rPr>
          <w:b/>
          <w:bCs/>
          <w:lang w:val="nl-NL"/>
        </w:rPr>
      </w:pPr>
      <w:r w:rsidRPr="00DC336B">
        <w:rPr>
          <w:b/>
          <w:bCs/>
          <w:lang w:val="nl-NL"/>
        </w:rPr>
        <w:t xml:space="preserve">    </w:t>
      </w:r>
      <w:r w:rsidRPr="00DC336B">
        <w:rPr>
          <w:bCs/>
          <w:lang w:val="nl-NL"/>
        </w:rPr>
        <w:t>A.</w:t>
      </w:r>
      <w:r w:rsidRPr="00DC336B">
        <w:rPr>
          <w:b/>
          <w:bCs/>
          <w:lang w:val="nl-NL"/>
        </w:rPr>
        <w:t xml:space="preserve">                                 </w:t>
      </w:r>
      <w:r w:rsidRPr="00DC336B">
        <w:rPr>
          <w:bCs/>
          <w:lang w:val="nl-NL"/>
        </w:rPr>
        <w:t>B.</w:t>
      </w:r>
      <w:r w:rsidRPr="00DC336B">
        <w:rPr>
          <w:b/>
          <w:bCs/>
          <w:lang w:val="nl-NL"/>
        </w:rPr>
        <w:t xml:space="preserve">                                           </w:t>
      </w:r>
      <w:r w:rsidRPr="00DC336B">
        <w:rPr>
          <w:bCs/>
          <w:lang w:val="nl-NL"/>
        </w:rPr>
        <w:t>C.</w:t>
      </w:r>
    </w:p>
    <w:p w:rsidR="003F6246" w:rsidRDefault="003F6246" w:rsidP="00EB27F7">
      <w:pPr>
        <w:rPr>
          <w:b/>
          <w:sz w:val="32"/>
          <w:szCs w:val="32"/>
          <w:u w:val="single"/>
          <w:lang w:val="nl-NL"/>
        </w:rPr>
      </w:pPr>
    </w:p>
    <w:p w:rsidR="00C87F83" w:rsidRDefault="00C87F83" w:rsidP="00EB27F7">
      <w:pPr>
        <w:rPr>
          <w:b/>
          <w:sz w:val="32"/>
          <w:szCs w:val="32"/>
          <w:u w:val="single"/>
          <w:lang w:val="nl-NL"/>
        </w:rPr>
      </w:pPr>
    </w:p>
    <w:p w:rsidR="00EB27F7" w:rsidRPr="00592BB2" w:rsidRDefault="00EB27F7" w:rsidP="00EB27F7">
      <w:pPr>
        <w:rPr>
          <w:i/>
          <w:sz w:val="32"/>
          <w:szCs w:val="32"/>
          <w:u w:val="single"/>
          <w:lang w:val="nl-NL"/>
        </w:rPr>
      </w:pPr>
      <w:r w:rsidRPr="00592BB2">
        <w:rPr>
          <w:b/>
          <w:sz w:val="32"/>
          <w:szCs w:val="32"/>
          <w:u w:val="single"/>
          <w:lang w:val="nl-NL"/>
        </w:rPr>
        <w:t>Bài 8</w:t>
      </w:r>
      <w:r w:rsidRPr="00592BB2">
        <w:rPr>
          <w:b/>
          <w:sz w:val="32"/>
          <w:szCs w:val="32"/>
          <w:lang w:val="nl-NL"/>
        </w:rPr>
        <w:t>:</w:t>
      </w:r>
      <w:r w:rsidRPr="00592BB2">
        <w:rPr>
          <w:sz w:val="32"/>
          <w:szCs w:val="32"/>
          <w:lang w:val="nl-NL"/>
        </w:rPr>
        <w:t xml:space="preserve">  </w:t>
      </w:r>
      <w:r w:rsidRPr="00592BB2">
        <w:rPr>
          <w:b/>
          <w:sz w:val="32"/>
          <w:szCs w:val="32"/>
          <w:lang w:val="nl-NL"/>
        </w:rPr>
        <w:t>Điền số và dấu</w:t>
      </w:r>
      <w:r w:rsidR="00592BB2">
        <w:rPr>
          <w:b/>
          <w:sz w:val="32"/>
          <w:szCs w:val="32"/>
          <w:lang w:val="nl-NL"/>
        </w:rPr>
        <w:t xml:space="preserve"> </w:t>
      </w:r>
      <w:r w:rsidRPr="00592BB2">
        <w:rPr>
          <w:b/>
          <w:sz w:val="32"/>
          <w:szCs w:val="32"/>
          <w:lang w:val="nl-NL"/>
        </w:rPr>
        <w:t>( +,</w:t>
      </w:r>
      <w:r w:rsidR="00592BB2" w:rsidRPr="00592BB2">
        <w:rPr>
          <w:b/>
          <w:sz w:val="32"/>
          <w:szCs w:val="32"/>
          <w:lang w:val="nl-NL"/>
        </w:rPr>
        <w:t xml:space="preserve"> </w:t>
      </w:r>
      <w:r w:rsidRPr="00592BB2">
        <w:rPr>
          <w:b/>
          <w:sz w:val="32"/>
          <w:szCs w:val="32"/>
          <w:lang w:val="nl-NL"/>
        </w:rPr>
        <w:t>- ) thích hợp để được phép tính đúng:</w:t>
      </w:r>
    </w:p>
    <w:p w:rsidR="00EB27F7" w:rsidRPr="00592BB2" w:rsidRDefault="00EB27F7" w:rsidP="00EB27F7">
      <w:pPr>
        <w:jc w:val="center"/>
        <w:rPr>
          <w:sz w:val="32"/>
          <w:szCs w:val="32"/>
          <w:lang w:val="nl-NL"/>
        </w:rPr>
      </w:pPr>
    </w:p>
    <w:tbl>
      <w:tblPr>
        <w:tblW w:w="0" w:type="auto"/>
        <w:tblInd w:w="19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52"/>
        <w:gridCol w:w="868"/>
        <w:gridCol w:w="720"/>
        <w:gridCol w:w="900"/>
        <w:gridCol w:w="900"/>
      </w:tblGrid>
      <w:tr w:rsidR="00EB27F7" w:rsidRPr="00592BB2" w:rsidTr="00065A74">
        <w:trPr>
          <w:trHeight w:val="298"/>
        </w:trPr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27F7" w:rsidRPr="00592BB2" w:rsidRDefault="00EB27F7" w:rsidP="001D0E7F">
            <w:pPr>
              <w:rPr>
                <w:sz w:val="32"/>
                <w:szCs w:val="32"/>
                <w:lang w:val="nl-NL"/>
              </w:rPr>
            </w:pPr>
            <w:r w:rsidRPr="00592BB2">
              <w:rPr>
                <w:sz w:val="32"/>
                <w:szCs w:val="32"/>
                <w:lang w:val="nl-NL"/>
              </w:rPr>
              <w:t xml:space="preserve">  </w:t>
            </w:r>
          </w:p>
        </w:tc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27F7" w:rsidRPr="00592BB2" w:rsidRDefault="00EB27F7" w:rsidP="001D0E7F">
            <w:pPr>
              <w:rPr>
                <w:sz w:val="32"/>
                <w:szCs w:val="32"/>
                <w:lang w:val="nl-NL"/>
              </w:rPr>
            </w:pPr>
            <w:r w:rsidRPr="00592BB2">
              <w:rPr>
                <w:sz w:val="32"/>
                <w:szCs w:val="32"/>
                <w:lang w:val="nl-NL"/>
              </w:rPr>
              <w:t xml:space="preserve">  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27F7" w:rsidRPr="00592BB2" w:rsidRDefault="00EB27F7" w:rsidP="001D0E7F">
            <w:pPr>
              <w:rPr>
                <w:sz w:val="32"/>
                <w:szCs w:val="32"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27F7" w:rsidRPr="00592BB2" w:rsidRDefault="00EB27F7" w:rsidP="00592BB2">
            <w:pPr>
              <w:jc w:val="center"/>
              <w:rPr>
                <w:sz w:val="32"/>
                <w:szCs w:val="32"/>
                <w:lang w:val="nl-NL"/>
              </w:rPr>
            </w:pPr>
            <w:r w:rsidRPr="00592BB2">
              <w:rPr>
                <w:sz w:val="32"/>
                <w:szCs w:val="32"/>
                <w:lang w:val="nl-NL"/>
              </w:rPr>
              <w:t>=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2BB2" w:rsidRDefault="00592BB2" w:rsidP="00592BB2">
            <w:pPr>
              <w:jc w:val="center"/>
              <w:rPr>
                <w:sz w:val="32"/>
                <w:szCs w:val="32"/>
                <w:lang w:val="nl-NL"/>
              </w:rPr>
            </w:pPr>
          </w:p>
          <w:p w:rsidR="00EB27F7" w:rsidRDefault="00EB27F7" w:rsidP="00592BB2">
            <w:pPr>
              <w:jc w:val="center"/>
              <w:rPr>
                <w:sz w:val="32"/>
                <w:szCs w:val="32"/>
                <w:lang w:val="nl-NL"/>
              </w:rPr>
            </w:pPr>
            <w:r w:rsidRPr="00592BB2">
              <w:rPr>
                <w:sz w:val="32"/>
                <w:szCs w:val="32"/>
                <w:lang w:val="nl-NL"/>
              </w:rPr>
              <w:t>10</w:t>
            </w:r>
          </w:p>
          <w:p w:rsidR="00592BB2" w:rsidRPr="00592BB2" w:rsidRDefault="00592BB2" w:rsidP="00592BB2">
            <w:pPr>
              <w:jc w:val="center"/>
              <w:rPr>
                <w:sz w:val="32"/>
                <w:szCs w:val="32"/>
                <w:lang w:val="nl-NL"/>
              </w:rPr>
            </w:pPr>
          </w:p>
        </w:tc>
      </w:tr>
    </w:tbl>
    <w:p w:rsidR="00EB27F7" w:rsidRPr="00592BB2" w:rsidRDefault="00EB27F7" w:rsidP="00EB27F7">
      <w:pPr>
        <w:jc w:val="center"/>
        <w:rPr>
          <w:b/>
          <w:sz w:val="32"/>
          <w:szCs w:val="32"/>
          <w:lang w:val="nl-NL"/>
        </w:rPr>
      </w:pPr>
      <w:r w:rsidRPr="00592BB2">
        <w:rPr>
          <w:b/>
          <w:sz w:val="32"/>
          <w:szCs w:val="32"/>
          <w:lang w:val="nl-NL"/>
        </w:rPr>
        <w:t xml:space="preserve">  </w:t>
      </w:r>
    </w:p>
    <w:p w:rsidR="00EB27F7" w:rsidRPr="00592BB2" w:rsidRDefault="00EB27F7" w:rsidP="00EB27F7">
      <w:pPr>
        <w:tabs>
          <w:tab w:val="left" w:pos="3402"/>
        </w:tabs>
        <w:spacing w:after="120"/>
        <w:jc w:val="both"/>
        <w:rPr>
          <w:b/>
          <w:bCs/>
          <w:sz w:val="32"/>
          <w:szCs w:val="32"/>
          <w:u w:val="single"/>
          <w:lang w:val="nl-NL"/>
        </w:rPr>
      </w:pPr>
    </w:p>
    <w:p w:rsidR="00EB27F7" w:rsidRPr="002D4A62" w:rsidRDefault="00EB27F7" w:rsidP="00EB27F7">
      <w:pPr>
        <w:tabs>
          <w:tab w:val="left" w:pos="3402"/>
        </w:tabs>
        <w:spacing w:after="120"/>
        <w:jc w:val="both"/>
        <w:rPr>
          <w:b/>
          <w:sz w:val="32"/>
          <w:szCs w:val="32"/>
          <w:lang w:val="nl-NL"/>
        </w:rPr>
      </w:pPr>
      <w:r w:rsidRPr="002D4A62">
        <w:rPr>
          <w:noProof/>
          <w:sz w:val="32"/>
          <w:szCs w:val="32"/>
          <w:lang w:val="en-US"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880323D" wp14:editId="691441D9">
                <wp:simplePos x="0" y="0"/>
                <wp:positionH relativeFrom="column">
                  <wp:posOffset>3728720</wp:posOffset>
                </wp:positionH>
                <wp:positionV relativeFrom="paragraph">
                  <wp:posOffset>92075</wp:posOffset>
                </wp:positionV>
                <wp:extent cx="1489075" cy="1075690"/>
                <wp:effectExtent l="17145" t="24130" r="8255" b="5080"/>
                <wp:wrapNone/>
                <wp:docPr id="16" name="Left Arrow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89075" cy="1075690"/>
                        </a:xfrm>
                        <a:prstGeom prst="leftArrow">
                          <a:avLst>
                            <a:gd name="adj1" fmla="val 50000"/>
                            <a:gd name="adj2" fmla="val 3460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27F7" w:rsidRDefault="00EB27F7" w:rsidP="00EB27F7">
                            <w:r>
                              <w:rPr>
                                <w:noProof/>
                                <w:sz w:val="20"/>
                                <w:szCs w:val="20"/>
                                <w:lang w:val="en-US" w:eastAsia="en-US"/>
                              </w:rPr>
                              <w:drawing>
                                <wp:inline distT="0" distB="0" distL="0" distR="0" wp14:anchorId="5BCE729C" wp14:editId="1A0FA676">
                                  <wp:extent cx="469265" cy="485140"/>
                                  <wp:effectExtent l="0" t="0" r="6985" b="0"/>
                                  <wp:docPr id="15" name="Picture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69265" cy="485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</w:t>
                            </w:r>
                            <w:r>
                              <w:rPr>
                                <w:noProof/>
                                <w:sz w:val="20"/>
                                <w:szCs w:val="20"/>
                                <w:lang w:val="en-US" w:eastAsia="en-US"/>
                              </w:rPr>
                              <w:drawing>
                                <wp:inline distT="0" distB="0" distL="0" distR="0" wp14:anchorId="6571C3E6" wp14:editId="58752FE3">
                                  <wp:extent cx="469265" cy="485140"/>
                                  <wp:effectExtent l="0" t="0" r="6985" b="0"/>
                                  <wp:docPr id="14" name="Picture 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69265" cy="485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Left Arrow 16" o:spid="_x0000_s1028" type="#_x0000_t66" style="position:absolute;left:0;text-align:left;margin-left:293.6pt;margin-top:7.25pt;width:117.25pt;height:84.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">
                <v:textbox style="mso-fit-shape-to-text:t">
                  <w:txbxContent>
                    <w:p w:rsidR="00EB27F7" w:rsidRDefault="00EB27F7" w:rsidP="00EB27F7"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5BCE729C" wp14:editId="1A0FA676">
                            <wp:extent cx="469265" cy="485140"/>
                            <wp:effectExtent l="0" t="0" r="6985" b="0"/>
                            <wp:docPr id="15" name="Picture 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69265" cy="485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rFonts w:ascii="Arial" w:hAnsi="Arial" w:cs="Arial"/>
                        </w:rPr>
                        <w:t xml:space="preserve"> </w:t>
                      </w:r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6571C3E6" wp14:editId="58752FE3">
                            <wp:extent cx="469265" cy="485140"/>
                            <wp:effectExtent l="0" t="0" r="6985" b="0"/>
                            <wp:docPr id="14" name="Picture 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69265" cy="485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2D4A62">
        <w:rPr>
          <w:b/>
          <w:bCs/>
          <w:sz w:val="32"/>
          <w:szCs w:val="32"/>
          <w:u w:val="single"/>
          <w:lang w:val="nl-NL"/>
        </w:rPr>
        <w:t>Bài 9</w:t>
      </w:r>
      <w:r w:rsidRPr="002D4A62">
        <w:rPr>
          <w:b/>
          <w:bCs/>
          <w:sz w:val="32"/>
          <w:szCs w:val="32"/>
          <w:lang w:val="nl-NL"/>
        </w:rPr>
        <w:t>:</w:t>
      </w:r>
      <w:r w:rsidRPr="002D4A62">
        <w:rPr>
          <w:sz w:val="32"/>
          <w:szCs w:val="32"/>
          <w:lang w:val="nl-NL"/>
        </w:rPr>
        <w:t xml:space="preserve">  </w:t>
      </w:r>
      <w:r w:rsidRPr="002D4A62">
        <w:rPr>
          <w:b/>
          <w:sz w:val="32"/>
          <w:szCs w:val="32"/>
          <w:lang w:val="nl-NL"/>
        </w:rPr>
        <w:t>Viết phép tính thích hợp</w:t>
      </w:r>
    </w:p>
    <w:p w:rsidR="00EB27F7" w:rsidRPr="00DC336B" w:rsidRDefault="00EB27F7" w:rsidP="00EB27F7">
      <w:pPr>
        <w:tabs>
          <w:tab w:val="left" w:pos="3402"/>
        </w:tabs>
        <w:spacing w:after="120"/>
        <w:jc w:val="both"/>
        <w:rPr>
          <w:b/>
          <w:lang w:val="nl-NL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52095</wp:posOffset>
                </wp:positionH>
                <wp:positionV relativeFrom="paragraph">
                  <wp:posOffset>38735</wp:posOffset>
                </wp:positionV>
                <wp:extent cx="3318510" cy="685800"/>
                <wp:effectExtent l="7620" t="13335" r="7620" b="5715"/>
                <wp:wrapNone/>
                <wp:docPr id="13" name="Oval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18510" cy="6858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EB27F7" w:rsidRDefault="00EB27F7" w:rsidP="00EB27F7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  <w:lang w:val="en-US" w:eastAsia="en-US"/>
                              </w:rPr>
                              <w:drawing>
                                <wp:inline distT="0" distB="0" distL="0" distR="0" wp14:anchorId="22F0355F" wp14:editId="743C35A1">
                                  <wp:extent cx="437515" cy="397510"/>
                                  <wp:effectExtent l="0" t="0" r="635" b="2540"/>
                                  <wp:docPr id="12" name="Picture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37515" cy="3975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sz w:val="20"/>
                                <w:szCs w:val="20"/>
                                <w:lang w:val="en-US" w:eastAsia="en-US"/>
                              </w:rPr>
                              <w:drawing>
                                <wp:inline distT="0" distB="0" distL="0" distR="0" wp14:anchorId="44E26390" wp14:editId="3C1271BD">
                                  <wp:extent cx="437515" cy="397510"/>
                                  <wp:effectExtent l="0" t="0" r="635" b="2540"/>
                                  <wp:docPr id="11" name="Pictur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37515" cy="3975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sz w:val="20"/>
                                <w:szCs w:val="20"/>
                                <w:lang w:val="en-US" w:eastAsia="en-US"/>
                              </w:rPr>
                              <w:drawing>
                                <wp:inline distT="0" distB="0" distL="0" distR="0" wp14:anchorId="2AA2451D" wp14:editId="2E424121">
                                  <wp:extent cx="437515" cy="397510"/>
                                  <wp:effectExtent l="0" t="0" r="635" b="2540"/>
                                  <wp:docPr id="10" name="Pictur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37515" cy="3975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sz w:val="20"/>
                                <w:szCs w:val="20"/>
                                <w:lang w:val="en-US" w:eastAsia="en-US"/>
                              </w:rPr>
                              <w:drawing>
                                <wp:inline distT="0" distB="0" distL="0" distR="0" wp14:anchorId="3EC94F6D" wp14:editId="4BF8EA87">
                                  <wp:extent cx="437515" cy="397510"/>
                                  <wp:effectExtent l="0" t="0" r="635" b="2540"/>
                                  <wp:docPr id="9" name="Picture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37515" cy="3975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sz w:val="20"/>
                                <w:szCs w:val="20"/>
                                <w:lang w:val="en-US" w:eastAsia="en-US"/>
                              </w:rPr>
                              <w:drawing>
                                <wp:inline distT="0" distB="0" distL="0" distR="0" wp14:anchorId="274A2665" wp14:editId="62AFB300">
                                  <wp:extent cx="437515" cy="397510"/>
                                  <wp:effectExtent l="0" t="0" r="635" b="2540"/>
                                  <wp:docPr id="8" name="Pictur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37515" cy="3975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3" o:spid="_x0000_s1029" style="position:absolute;left:0;text-align:left;margin-left:19.85pt;margin-top:3.05pt;width:261.3pt;height:5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">
                <v:textbox>
                  <w:txbxContent>
                    <w:p w:rsidR="00EB27F7" w:rsidRDefault="00EB27F7" w:rsidP="00EB27F7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22F0355F" wp14:editId="743C35A1">
                            <wp:extent cx="437515" cy="397510"/>
                            <wp:effectExtent l="0" t="0" r="635" b="2540"/>
                            <wp:docPr id="12" name="Picture 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37515" cy="3975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44E26390" wp14:editId="3C1271BD">
                            <wp:extent cx="437515" cy="397510"/>
                            <wp:effectExtent l="0" t="0" r="635" b="2540"/>
                            <wp:docPr id="11" name="Picture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37515" cy="3975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2AA2451D" wp14:editId="2E424121">
                            <wp:extent cx="437515" cy="397510"/>
                            <wp:effectExtent l="0" t="0" r="635" b="2540"/>
                            <wp:docPr id="10" name="Picture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37515" cy="3975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3EC94F6D" wp14:editId="4BF8EA87">
                            <wp:extent cx="437515" cy="397510"/>
                            <wp:effectExtent l="0" t="0" r="635" b="2540"/>
                            <wp:docPr id="9" name="Picture 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37515" cy="3975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274A2665" wp14:editId="62AFB300">
                            <wp:extent cx="437515" cy="397510"/>
                            <wp:effectExtent l="0" t="0" r="635" b="2540"/>
                            <wp:docPr id="8" name="Pictur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37515" cy="3975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oval>
            </w:pict>
          </mc:Fallback>
        </mc:AlternateContent>
      </w:r>
    </w:p>
    <w:p w:rsidR="00EB27F7" w:rsidRPr="00DC336B" w:rsidRDefault="00EB27F7" w:rsidP="00EB27F7">
      <w:pPr>
        <w:tabs>
          <w:tab w:val="left" w:pos="3402"/>
        </w:tabs>
        <w:spacing w:after="120"/>
        <w:jc w:val="both"/>
        <w:rPr>
          <w:b/>
          <w:lang w:val="nl-NL"/>
        </w:rPr>
      </w:pPr>
    </w:p>
    <w:p w:rsidR="00EB27F7" w:rsidRPr="00DC336B" w:rsidRDefault="00EB27F7" w:rsidP="00EB27F7">
      <w:pPr>
        <w:jc w:val="both"/>
        <w:rPr>
          <w:lang w:val="nl-NL"/>
        </w:rPr>
      </w:pPr>
    </w:p>
    <w:p w:rsidR="00EB27F7" w:rsidRPr="00DC336B" w:rsidRDefault="00EB27F7" w:rsidP="00EB27F7">
      <w:pPr>
        <w:jc w:val="both"/>
        <w:rPr>
          <w:lang w:val="nl-NL"/>
        </w:rPr>
      </w:pPr>
    </w:p>
    <w:tbl>
      <w:tblPr>
        <w:tblpPr w:leftFromText="180" w:rightFromText="180" w:vertAnchor="text" w:tblpX="1308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9"/>
        <w:gridCol w:w="711"/>
        <w:gridCol w:w="600"/>
        <w:gridCol w:w="720"/>
        <w:gridCol w:w="720"/>
      </w:tblGrid>
      <w:tr w:rsidR="00EB27F7" w:rsidRPr="00DC336B" w:rsidTr="001D0E7F"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27F7" w:rsidRPr="00DC336B" w:rsidRDefault="00EB27F7" w:rsidP="001D0E7F">
            <w:pPr>
              <w:jc w:val="both"/>
              <w:rPr>
                <w:lang w:val="nl-NL"/>
              </w:rPr>
            </w:pPr>
          </w:p>
          <w:p w:rsidR="00EB27F7" w:rsidRPr="00DC336B" w:rsidRDefault="00EB27F7" w:rsidP="001D0E7F">
            <w:pPr>
              <w:jc w:val="both"/>
              <w:rPr>
                <w:lang w:val="nl-NL"/>
              </w:rPr>
            </w:pPr>
          </w:p>
        </w:tc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27F7" w:rsidRPr="00DC336B" w:rsidRDefault="00EB27F7" w:rsidP="001D0E7F">
            <w:pPr>
              <w:jc w:val="both"/>
              <w:rPr>
                <w:lang w:val="nl-NL"/>
              </w:rPr>
            </w:pP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27F7" w:rsidRPr="00DC336B" w:rsidRDefault="00EB27F7" w:rsidP="001D0E7F">
            <w:pPr>
              <w:jc w:val="both"/>
              <w:rPr>
                <w:lang w:val="nl-NL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27F7" w:rsidRPr="00DC336B" w:rsidRDefault="00EB27F7" w:rsidP="001D0E7F">
            <w:pPr>
              <w:jc w:val="both"/>
              <w:rPr>
                <w:lang w:val="nl-NL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27F7" w:rsidRPr="00DC336B" w:rsidRDefault="00EB27F7" w:rsidP="001D0E7F">
            <w:pPr>
              <w:jc w:val="both"/>
              <w:rPr>
                <w:lang w:val="nl-NL"/>
              </w:rPr>
            </w:pPr>
          </w:p>
        </w:tc>
      </w:tr>
    </w:tbl>
    <w:p w:rsidR="00EB27F7" w:rsidRPr="00DC336B" w:rsidRDefault="00EB27F7" w:rsidP="00EB27F7">
      <w:pPr>
        <w:jc w:val="both"/>
        <w:rPr>
          <w:lang w:val="nl-NL"/>
        </w:rPr>
      </w:pPr>
      <w:r w:rsidRPr="00DC336B">
        <w:rPr>
          <w:lang w:val="nl-NL"/>
        </w:rPr>
        <w:br w:type="textWrapping" w:clear="all"/>
      </w:r>
    </w:p>
    <w:p w:rsidR="00217084" w:rsidRDefault="00217084" w:rsidP="00EB27F7">
      <w:pPr>
        <w:jc w:val="both"/>
        <w:rPr>
          <w:b/>
          <w:u w:val="single"/>
          <w:lang w:val="nl-NL"/>
        </w:rPr>
      </w:pPr>
    </w:p>
    <w:p w:rsidR="00EB27F7" w:rsidRPr="002620C5" w:rsidRDefault="00EB27F7" w:rsidP="00EB27F7">
      <w:pPr>
        <w:jc w:val="both"/>
        <w:rPr>
          <w:b/>
          <w:sz w:val="30"/>
          <w:szCs w:val="30"/>
          <w:lang w:val="nl-NL"/>
        </w:rPr>
      </w:pPr>
      <w:r w:rsidRPr="002620C5">
        <w:rPr>
          <w:b/>
          <w:sz w:val="30"/>
          <w:szCs w:val="30"/>
          <w:u w:val="single"/>
          <w:lang w:val="nl-NL"/>
        </w:rPr>
        <w:lastRenderedPageBreak/>
        <w:t>Bài 10</w:t>
      </w:r>
      <w:r w:rsidRPr="002620C5">
        <w:rPr>
          <w:sz w:val="30"/>
          <w:szCs w:val="30"/>
          <w:u w:val="single"/>
          <w:lang w:val="nl-NL"/>
        </w:rPr>
        <w:t>:</w:t>
      </w:r>
      <w:r w:rsidRPr="002620C5">
        <w:rPr>
          <w:sz w:val="30"/>
          <w:szCs w:val="30"/>
          <w:lang w:val="nl-NL"/>
        </w:rPr>
        <w:t xml:space="preserve">  </w:t>
      </w:r>
      <w:r w:rsidRPr="002620C5">
        <w:rPr>
          <w:b/>
          <w:sz w:val="30"/>
          <w:szCs w:val="30"/>
          <w:lang w:val="nl-NL"/>
        </w:rPr>
        <w:t xml:space="preserve">Viết phép tính thích hợp </w:t>
      </w:r>
    </w:p>
    <w:p w:rsidR="00EB27F7" w:rsidRPr="00DC336B" w:rsidRDefault="00EB27F7" w:rsidP="00EB27F7">
      <w:pPr>
        <w:tabs>
          <w:tab w:val="left" w:pos="3810"/>
        </w:tabs>
        <w:rPr>
          <w:lang w:val="nl-NL"/>
        </w:rPr>
      </w:pPr>
    </w:p>
    <w:p w:rsidR="00EB27F7" w:rsidRPr="00DC336B" w:rsidRDefault="00EB27F7" w:rsidP="00EB27F7">
      <w:pPr>
        <w:rPr>
          <w:bCs/>
          <w:lang w:val="en-US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486150</wp:posOffset>
                </wp:positionH>
                <wp:positionV relativeFrom="paragraph">
                  <wp:posOffset>1113790</wp:posOffset>
                </wp:positionV>
                <wp:extent cx="358140" cy="390525"/>
                <wp:effectExtent l="12700" t="45085" r="48260" b="12065"/>
                <wp:wrapNone/>
                <wp:docPr id="7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58140" cy="3905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7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4.5pt,87.7pt" to="302.7pt,1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">
                <v:stroke endarrow="block"/>
              </v:line>
            </w:pict>
          </mc:Fallback>
        </mc:AlternateContent>
      </w:r>
      <w:r>
        <w:rPr>
          <w:noProof/>
          <w:lang w:val="en-US" w:eastAsia="en-US"/>
        </w:rPr>
        <w:drawing>
          <wp:inline distT="0" distB="0" distL="0" distR="0">
            <wp:extent cx="5279390" cy="2560320"/>
            <wp:effectExtent l="0" t="0" r="0" b="0"/>
            <wp:docPr id="6" name="Picture 6" descr="Description: Hình ảnh có liên qu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escription: Hình ảnh có liên quan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9390" cy="256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27F7" w:rsidRPr="00DC336B" w:rsidRDefault="00EB27F7" w:rsidP="00EB27F7">
      <w:pPr>
        <w:jc w:val="both"/>
        <w:rPr>
          <w:b/>
          <w:lang w:val="nl-NL"/>
        </w:rPr>
      </w:pPr>
    </w:p>
    <w:tbl>
      <w:tblPr>
        <w:tblW w:w="0" w:type="auto"/>
        <w:tblInd w:w="13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2"/>
        <w:gridCol w:w="714"/>
        <w:gridCol w:w="603"/>
        <w:gridCol w:w="723"/>
        <w:gridCol w:w="723"/>
      </w:tblGrid>
      <w:tr w:rsidR="00EB27F7" w:rsidRPr="00DC336B" w:rsidTr="001D0E7F">
        <w:trPr>
          <w:trHeight w:val="512"/>
        </w:trPr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27F7" w:rsidRPr="00DC336B" w:rsidRDefault="00EB27F7" w:rsidP="001D0E7F">
            <w:pPr>
              <w:jc w:val="both"/>
              <w:rPr>
                <w:lang w:val="nl-NL"/>
              </w:rPr>
            </w:pPr>
          </w:p>
        </w:tc>
        <w:tc>
          <w:tcPr>
            <w:tcW w:w="7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27F7" w:rsidRPr="00DC336B" w:rsidRDefault="00EB27F7" w:rsidP="001D0E7F">
            <w:pPr>
              <w:jc w:val="both"/>
              <w:rPr>
                <w:lang w:val="nl-NL"/>
              </w:rPr>
            </w:pPr>
          </w:p>
        </w:tc>
        <w:tc>
          <w:tcPr>
            <w:tcW w:w="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27F7" w:rsidRPr="00DC336B" w:rsidRDefault="00EB27F7" w:rsidP="001D0E7F">
            <w:pPr>
              <w:jc w:val="both"/>
              <w:rPr>
                <w:lang w:val="nl-NL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27F7" w:rsidRPr="00DC336B" w:rsidRDefault="00EB27F7" w:rsidP="001D0E7F">
            <w:pPr>
              <w:jc w:val="both"/>
              <w:rPr>
                <w:lang w:val="nl-NL"/>
              </w:rPr>
            </w:pP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27F7" w:rsidRPr="00DC336B" w:rsidRDefault="00EB27F7" w:rsidP="001D0E7F">
            <w:pPr>
              <w:jc w:val="both"/>
              <w:rPr>
                <w:lang w:val="nl-NL"/>
              </w:rPr>
            </w:pPr>
          </w:p>
        </w:tc>
      </w:tr>
    </w:tbl>
    <w:p w:rsidR="00EB27F7" w:rsidRPr="00DC336B" w:rsidRDefault="00EB27F7" w:rsidP="00EB27F7">
      <w:pPr>
        <w:spacing w:after="60"/>
        <w:rPr>
          <w:b/>
          <w:bCs/>
          <w:lang w:val="nl-NL"/>
        </w:rPr>
      </w:pPr>
      <w:r w:rsidRPr="00DC336B">
        <w:rPr>
          <w:b/>
          <w:bCs/>
          <w:lang w:val="nl-NL"/>
        </w:rPr>
        <w:t xml:space="preserve">            </w:t>
      </w:r>
    </w:p>
    <w:p w:rsidR="00EB27F7" w:rsidRPr="00DC336B" w:rsidRDefault="00EB27F7" w:rsidP="00EB27F7">
      <w:pPr>
        <w:rPr>
          <w:b/>
          <w:color w:val="000000"/>
          <w:lang w:val="pt-BR"/>
        </w:rPr>
      </w:pPr>
    </w:p>
    <w:p w:rsidR="00EB27F7" w:rsidRPr="00DC336B" w:rsidRDefault="00EB27F7" w:rsidP="00EB27F7">
      <w:pPr>
        <w:rPr>
          <w:b/>
          <w:color w:val="000000"/>
          <w:lang w:val="pt-BR"/>
        </w:rPr>
      </w:pPr>
    </w:p>
    <w:p w:rsidR="005C0659" w:rsidRPr="00EB27F7" w:rsidRDefault="005C0659" w:rsidP="00EB27F7"/>
    <w:sectPr w:rsidR="005C0659" w:rsidRPr="00EB27F7" w:rsidSect="00780A65">
      <w:pgSz w:w="12240" w:h="15840"/>
      <w:pgMar w:top="851" w:right="737" w:bottom="851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23BC"/>
    <w:rsid w:val="00065A74"/>
    <w:rsid w:val="00217084"/>
    <w:rsid w:val="002620C5"/>
    <w:rsid w:val="002D4A62"/>
    <w:rsid w:val="003F6246"/>
    <w:rsid w:val="004A20DC"/>
    <w:rsid w:val="00571DC9"/>
    <w:rsid w:val="00592BB2"/>
    <w:rsid w:val="005B79FB"/>
    <w:rsid w:val="005C0659"/>
    <w:rsid w:val="00780A65"/>
    <w:rsid w:val="008D401D"/>
    <w:rsid w:val="00A4123E"/>
    <w:rsid w:val="00AE0F03"/>
    <w:rsid w:val="00C87F83"/>
    <w:rsid w:val="00CF23BC"/>
    <w:rsid w:val="00D12DDB"/>
    <w:rsid w:val="00D40AC8"/>
    <w:rsid w:val="00EB27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23BC"/>
    <w:pPr>
      <w:spacing w:after="0" w:line="240" w:lineRule="auto"/>
    </w:pPr>
    <w:rPr>
      <w:rFonts w:eastAsia="Times New Roman" w:cs="Times New Roman"/>
      <w:szCs w:val="28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CF23BC"/>
    <w:pPr>
      <w:spacing w:before="100" w:beforeAutospacing="1" w:after="100" w:afterAutospacing="1"/>
    </w:pPr>
    <w:rPr>
      <w:sz w:val="24"/>
      <w:szCs w:val="24"/>
      <w:lang w:val="en-US" w:eastAsia="en-US"/>
    </w:rPr>
  </w:style>
  <w:style w:type="paragraph" w:styleId="ListParagraph">
    <w:name w:val="List Paragraph"/>
    <w:basedOn w:val="Normal"/>
    <w:qFormat/>
    <w:rsid w:val="00CF23BC"/>
    <w:pPr>
      <w:ind w:left="720"/>
      <w:contextualSpacing/>
      <w:jc w:val="both"/>
    </w:pPr>
    <w:rPr>
      <w:rFonts w:ascii=".VnTime" w:eastAsia="Calibri" w:hAnsi=".VnTime"/>
      <w:szCs w:val="22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23B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23BC"/>
    <w:rPr>
      <w:rFonts w:ascii="Tahoma" w:eastAsia="Times New Roman" w:hAnsi="Tahoma" w:cs="Tahoma"/>
      <w:sz w:val="16"/>
      <w:szCs w:val="16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23BC"/>
    <w:pPr>
      <w:spacing w:after="0" w:line="240" w:lineRule="auto"/>
    </w:pPr>
    <w:rPr>
      <w:rFonts w:eastAsia="Times New Roman" w:cs="Times New Roman"/>
      <w:szCs w:val="28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CF23BC"/>
    <w:pPr>
      <w:spacing w:before="100" w:beforeAutospacing="1" w:after="100" w:afterAutospacing="1"/>
    </w:pPr>
    <w:rPr>
      <w:sz w:val="24"/>
      <w:szCs w:val="24"/>
      <w:lang w:val="en-US" w:eastAsia="en-US"/>
    </w:rPr>
  </w:style>
  <w:style w:type="paragraph" w:styleId="ListParagraph">
    <w:name w:val="List Paragraph"/>
    <w:basedOn w:val="Normal"/>
    <w:qFormat/>
    <w:rsid w:val="00CF23BC"/>
    <w:pPr>
      <w:ind w:left="720"/>
      <w:contextualSpacing/>
      <w:jc w:val="both"/>
    </w:pPr>
    <w:rPr>
      <w:rFonts w:ascii=".VnTime" w:eastAsia="Calibri" w:hAnsi=".VnTime"/>
      <w:szCs w:val="22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23B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23BC"/>
    <w:rPr>
      <w:rFonts w:ascii="Tahoma" w:eastAsia="Times New Roman" w:hAnsi="Tahoma" w:cs="Tahoma"/>
      <w:sz w:val="16"/>
      <w:szCs w:val="16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3</Pages>
  <Words>210</Words>
  <Characters>119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ky123.Org</Company>
  <LinksUpToDate>false</LinksUpToDate>
  <CharactersWithSpaces>14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</cp:lastModifiedBy>
  <cp:revision>15</cp:revision>
  <dcterms:created xsi:type="dcterms:W3CDTF">2020-02-21T01:53:00Z</dcterms:created>
  <dcterms:modified xsi:type="dcterms:W3CDTF">2020-02-24T10:04:00Z</dcterms:modified>
</cp:coreProperties>
</file>